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025996" w14:textId="77777777" w:rsidR="00563774" w:rsidRPr="00E1378F" w:rsidRDefault="00563774" w:rsidP="0065286D">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t>ĐỀ 1</w:t>
      </w:r>
    </w:p>
    <w:p w14:paraId="7233A548" w14:textId="77777777" w:rsidR="00955D3F" w:rsidRPr="00E1378F" w:rsidRDefault="00955D3F"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4258BA89" w14:textId="77777777" w:rsidR="00955D3F" w:rsidRPr="00E1378F" w:rsidRDefault="00955D3F" w:rsidP="00E1378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19577C" w:rsidRPr="00E1378F">
        <w:rPr>
          <w:rFonts w:ascii="Times New Roman" w:hAnsi="Times New Roman" w:cs="Times New Roman"/>
          <w:b/>
          <w:position w:val="-26"/>
          <w:sz w:val="28"/>
          <w:szCs w:val="28"/>
        </w:rPr>
        <w:object w:dxaOrig="1160" w:dyaOrig="700" w14:anchorId="53739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5.25pt" o:ole="">
            <v:imagedata r:id="rId7" o:title=""/>
          </v:shape>
          <o:OLEObject Type="Embed" ProgID="Equation.DSMT4" ShapeID="_x0000_i1025" DrawAspect="Content" ObjectID="_1684559779" r:id="rId8"/>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DB14B2" w:rsidRPr="00E1378F">
        <w:rPr>
          <w:rFonts w:ascii="Times New Roman" w:hAnsi="Times New Roman" w:cs="Times New Roman"/>
          <w:b/>
          <w:position w:val="-26"/>
          <w:sz w:val="28"/>
          <w:szCs w:val="28"/>
        </w:rPr>
        <w:object w:dxaOrig="1660" w:dyaOrig="700" w14:anchorId="1502EAC6">
          <v:shape id="_x0000_i1026" type="#_x0000_t75" style="width:83.25pt;height:35.25pt" o:ole="">
            <v:imagedata r:id="rId9" o:title=""/>
          </v:shape>
          <o:OLEObject Type="Embed" ProgID="Equation.DSMT4" ShapeID="_x0000_i1026" DrawAspect="Content" ObjectID="_1684559780" r:id="rId10"/>
        </w:object>
      </w:r>
      <w:r w:rsidRPr="00E1378F">
        <w:rPr>
          <w:rFonts w:ascii="Times New Roman" w:hAnsi="Times New Roman" w:cs="Times New Roman"/>
          <w:b/>
          <w:sz w:val="28"/>
          <w:szCs w:val="28"/>
        </w:rPr>
        <w:tab/>
      </w:r>
    </w:p>
    <w:p w14:paraId="60F8EB84" w14:textId="77777777" w:rsidR="00955D3F" w:rsidRPr="00E1378F" w:rsidRDefault="00955D3F" w:rsidP="0065286D">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3159" w:dyaOrig="840" w14:anchorId="2BF55951">
          <v:shape id="_x0000_i1027" type="#_x0000_t75" style="width:157.5pt;height:42pt" o:ole="">
            <v:imagedata r:id="rId11" o:title=""/>
          </v:shape>
          <o:OLEObject Type="Embed" ProgID="Equation.DSMT4" ShapeID="_x0000_i1027" DrawAspect="Content" ObjectID="_1684559781" r:id="rId12"/>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48700750" w14:textId="77777777" w:rsidR="00955D3F" w:rsidRPr="00E1378F" w:rsidRDefault="00955D3F"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0CD5522C" w14:textId="77777777" w:rsidR="00955D3F" w:rsidRPr="00E1378F" w:rsidRDefault="00955D3F" w:rsidP="00E1378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9E023C" w:rsidRPr="00E1378F">
        <w:rPr>
          <w:rFonts w:ascii="Times New Roman" w:hAnsi="Times New Roman" w:cs="Times New Roman"/>
          <w:b/>
          <w:position w:val="-26"/>
          <w:sz w:val="28"/>
          <w:szCs w:val="28"/>
        </w:rPr>
        <w:object w:dxaOrig="1140" w:dyaOrig="700" w14:anchorId="7E70326B">
          <v:shape id="_x0000_i1028" type="#_x0000_t75" style="width:57pt;height:35.25pt" o:ole="">
            <v:imagedata r:id="rId13" o:title=""/>
          </v:shape>
          <o:OLEObject Type="Embed" ProgID="Equation.DSMT4" ShapeID="_x0000_i1028" DrawAspect="Content" ObjectID="_1684559782" r:id="rId1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D93ACB" w:rsidRPr="00E1378F">
        <w:rPr>
          <w:rFonts w:ascii="Times New Roman" w:hAnsi="Times New Roman" w:cs="Times New Roman"/>
          <w:b/>
          <w:position w:val="-26"/>
          <w:sz w:val="28"/>
          <w:szCs w:val="28"/>
        </w:rPr>
        <w:object w:dxaOrig="1140" w:dyaOrig="700" w14:anchorId="314B2357">
          <v:shape id="_x0000_i1029" type="#_x0000_t75" style="width:57pt;height:35.25pt" o:ole="">
            <v:imagedata r:id="rId15" o:title=""/>
          </v:shape>
          <o:OLEObject Type="Embed" ProgID="Equation.DSMT4" ShapeID="_x0000_i1029" DrawAspect="Content" ObjectID="_1684559783" r:id="rId16"/>
        </w:object>
      </w:r>
      <w:r w:rsidRPr="00E1378F">
        <w:rPr>
          <w:rFonts w:ascii="Times New Roman" w:hAnsi="Times New Roman" w:cs="Times New Roman"/>
          <w:b/>
          <w:sz w:val="28"/>
          <w:szCs w:val="28"/>
        </w:rPr>
        <w:t xml:space="preserve">  </w:t>
      </w:r>
    </w:p>
    <w:p w14:paraId="6EBE07BF" w14:textId="77777777" w:rsidR="00955D3F" w:rsidRPr="00E1378F" w:rsidRDefault="00955D3F" w:rsidP="0065286D">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310A7E" w:rsidRPr="00E1378F">
        <w:rPr>
          <w:rFonts w:ascii="Times New Roman" w:hAnsi="Times New Roman" w:cs="Times New Roman"/>
          <w:b/>
          <w:position w:val="-26"/>
          <w:sz w:val="28"/>
          <w:szCs w:val="28"/>
        </w:rPr>
        <w:object w:dxaOrig="880" w:dyaOrig="700" w14:anchorId="2A978CCF">
          <v:shape id="_x0000_i1030" type="#_x0000_t75" style="width:44.25pt;height:35.25pt" o:ole="">
            <v:imagedata r:id="rId17" o:title=""/>
          </v:shape>
          <o:OLEObject Type="Embed" ProgID="Equation.DSMT4" ShapeID="_x0000_i1030" DrawAspect="Content" ObjectID="_1684559784" r:id="rId18"/>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d)</w:t>
      </w:r>
      <w:r w:rsidRPr="00E1378F">
        <w:rPr>
          <w:rFonts w:ascii="Times New Roman" w:hAnsi="Times New Roman" w:cs="Times New Roman"/>
          <w:b/>
          <w:sz w:val="28"/>
          <w:szCs w:val="28"/>
        </w:rPr>
        <w:tab/>
      </w:r>
      <w:r w:rsidR="00BC5B7B" w:rsidRPr="00017963">
        <w:rPr>
          <w:rFonts w:ascii="Times New Roman" w:hAnsi="Times New Roman" w:cs="Times New Roman"/>
          <w:b/>
          <w:position w:val="-26"/>
          <w:sz w:val="28"/>
          <w:szCs w:val="28"/>
        </w:rPr>
        <w:object w:dxaOrig="1160" w:dyaOrig="700" w14:anchorId="1301B0A0">
          <v:shape id="_x0000_i1031" type="#_x0000_t75" style="width:58.5pt;height:35.25pt" o:ole="">
            <v:imagedata r:id="rId19" o:title=""/>
          </v:shape>
          <o:OLEObject Type="Embed" ProgID="Equation.DSMT4" ShapeID="_x0000_i1031" DrawAspect="Content" ObjectID="_1684559785" r:id="rId20"/>
        </w:object>
      </w:r>
      <w:r w:rsidRPr="00E1378F">
        <w:rPr>
          <w:rFonts w:ascii="Times New Roman" w:hAnsi="Times New Roman" w:cs="Times New Roman"/>
          <w:b/>
          <w:sz w:val="28"/>
          <w:szCs w:val="28"/>
        </w:rPr>
        <w:t xml:space="preserve">  </w:t>
      </w:r>
    </w:p>
    <w:p w14:paraId="0B3C1936" w14:textId="77777777" w:rsidR="00955D3F" w:rsidRPr="00E1378F" w:rsidRDefault="00955D3F" w:rsidP="00E1378F">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w:t>
      </w:r>
      <w:r w:rsidR="00F84D10">
        <w:rPr>
          <w:rFonts w:ascii="Times New Roman" w:hAnsi="Times New Roman" w:cs="Times New Roman"/>
          <w:sz w:val="28"/>
          <w:szCs w:val="28"/>
        </w:rPr>
        <w:t>p 6A có 40</w:t>
      </w:r>
      <w:r w:rsidRPr="00E1378F">
        <w:rPr>
          <w:rFonts w:ascii="Times New Roman" w:hAnsi="Times New Roman" w:cs="Times New Roman"/>
          <w:sz w:val="28"/>
          <w:szCs w:val="28"/>
        </w:rPr>
        <w:t xml:space="preserve"> học sinh, gồm ba loại : Giỏi, Khá và Trung bình. Biết số học sinh Giỏi chiếm </w:t>
      </w:r>
      <w:r w:rsidR="00F84D10">
        <w:rPr>
          <w:rFonts w:ascii="Times New Roman" w:hAnsi="Times New Roman" w:cs="Times New Roman"/>
          <w:sz w:val="28"/>
          <w:szCs w:val="28"/>
        </w:rPr>
        <w:t>35</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240" w:dyaOrig="639" w14:anchorId="42E1B248">
          <v:shape id="_x0000_i1032" type="#_x0000_t75" style="width:12pt;height:32.25pt" o:ole="">
            <v:imagedata r:id="rId21" o:title=""/>
          </v:shape>
          <o:OLEObject Type="Embed" ProgID="Equation.DSMT4" ShapeID="_x0000_i1032" DrawAspect="Content" ObjectID="_1684559786" r:id="rId22"/>
        </w:object>
      </w:r>
      <w:r w:rsidRPr="00E1378F">
        <w:rPr>
          <w:rFonts w:ascii="Times New Roman" w:hAnsi="Times New Roman" w:cs="Times New Roman"/>
          <w:sz w:val="28"/>
          <w:szCs w:val="28"/>
        </w:rPr>
        <w:t>số học sinh Giỏi, còn lại là học sinh Trung bình.</w:t>
      </w:r>
    </w:p>
    <w:p w14:paraId="1B9FD29C" w14:textId="77777777" w:rsidR="00955D3F" w:rsidRPr="00E1378F" w:rsidRDefault="00955D3F" w:rsidP="00E1378F">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A.</w:t>
      </w:r>
    </w:p>
    <w:p w14:paraId="5D5F61AB" w14:textId="77777777" w:rsidR="00955D3F" w:rsidRPr="00E1378F" w:rsidRDefault="00955D3F" w:rsidP="00220099">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sidR="00152CE8">
        <w:rPr>
          <w:rFonts w:ascii="Times New Roman" w:hAnsi="Times New Roman" w:cs="Times New Roman"/>
          <w:sz w:val="28"/>
          <w:szCs w:val="28"/>
        </w:rPr>
        <w:t xml:space="preserve">, </w:t>
      </w:r>
      <w:r w:rsidRPr="00E1378F">
        <w:rPr>
          <w:rFonts w:ascii="Times New Roman" w:hAnsi="Times New Roman" w:cs="Times New Roman"/>
          <w:sz w:val="28"/>
          <w:szCs w:val="28"/>
        </w:rPr>
        <w:t>Trung bình của lớp 6A.</w:t>
      </w:r>
    </w:p>
    <w:p w14:paraId="2F32C366" w14:textId="77777777" w:rsidR="00955D3F" w:rsidRPr="00E1378F" w:rsidRDefault="00955D3F" w:rsidP="0065286D">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 Vy cho Vy 40 ngàn đồng, Vy ăn sáng hết 20 ngàn, mua nước uống hết 5 ngàn. Số tiền còn lại, Vy để dành tiết kiệm. Hỏi sau 1 tháng (30 ngày), Vy để dành tiết kiệm được bao nhiêu tiền ?</w:t>
      </w:r>
    </w:p>
    <w:p w14:paraId="497EF792" w14:textId="77777777" w:rsidR="00955D3F" w:rsidRPr="00E1378F" w:rsidRDefault="00955D3F" w:rsidP="00E1378F">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Ox, vẽ hai tia Oy và Oz sao cho </w:t>
      </w:r>
      <w:r w:rsidRPr="00E1378F">
        <w:rPr>
          <w:rFonts w:ascii="Times New Roman" w:hAnsi="Times New Roman" w:cs="Times New Roman"/>
          <w:position w:val="-12"/>
          <w:sz w:val="28"/>
          <w:szCs w:val="28"/>
        </w:rPr>
        <w:object w:dxaOrig="1219" w:dyaOrig="460" w14:anchorId="67814AEC">
          <v:shape id="_x0000_i1033" type="#_x0000_t75" style="width:60.75pt;height:23.25pt" o:ole="">
            <v:imagedata r:id="rId23" o:title=""/>
          </v:shape>
          <o:OLEObject Type="Embed" ProgID="Equation.DSMT4" ShapeID="_x0000_i1033" DrawAspect="Content" ObjectID="_1684559787" r:id="rId24"/>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320" w:dyaOrig="400" w14:anchorId="6624269C">
          <v:shape id="_x0000_i1034" type="#_x0000_t75" style="width:66pt;height:20.25pt" o:ole="">
            <v:imagedata r:id="rId25" o:title=""/>
          </v:shape>
          <o:OLEObject Type="Embed" ProgID="Equation.DSMT4" ShapeID="_x0000_i1034" DrawAspect="Content" ObjectID="_1684559788" r:id="rId26"/>
        </w:object>
      </w:r>
      <w:r w:rsidRPr="00E1378F">
        <w:rPr>
          <w:rFonts w:ascii="Times New Roman" w:hAnsi="Times New Roman" w:cs="Times New Roman"/>
          <w:sz w:val="28"/>
          <w:szCs w:val="28"/>
        </w:rPr>
        <w:t>.</w:t>
      </w:r>
    </w:p>
    <w:p w14:paraId="26EC7BE0" w14:textId="77777777" w:rsidR="00955D3F" w:rsidRPr="00E1378F" w:rsidRDefault="00955D3F"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Ox, Oy, Oz, tia nào nằm giữa hai tia còn lại ? Vì sao ? </w:t>
      </w:r>
    </w:p>
    <w:p w14:paraId="59590010" w14:textId="77777777" w:rsidR="00955D3F" w:rsidRPr="00E1378F" w:rsidRDefault="00955D3F"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12"/>
          <w:sz w:val="28"/>
          <w:szCs w:val="28"/>
        </w:rPr>
        <w:object w:dxaOrig="540" w:dyaOrig="460" w14:anchorId="13EA1793">
          <v:shape id="_x0000_i1035" type="#_x0000_t75" style="width:27.75pt;height:23.25pt" o:ole="">
            <v:imagedata r:id="rId27" o:title=""/>
          </v:shape>
          <o:OLEObject Type="Embed" ProgID="Equation.DSMT4" ShapeID="_x0000_i1035" DrawAspect="Content" ObjectID="_1684559789" r:id="rId28"/>
        </w:object>
      </w:r>
      <w:r w:rsidRPr="00E1378F">
        <w:rPr>
          <w:rFonts w:ascii="Times New Roman" w:hAnsi="Times New Roman" w:cs="Times New Roman"/>
          <w:sz w:val="28"/>
          <w:szCs w:val="28"/>
        </w:rPr>
        <w:t>.</w:t>
      </w:r>
    </w:p>
    <w:p w14:paraId="46644EC9" w14:textId="77777777" w:rsidR="00955D3F" w:rsidRPr="00E1378F" w:rsidRDefault="00955D3F" w:rsidP="00E1378F">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Ot là tia đối của tia Ox.Tính </w:t>
      </w:r>
      <w:r w:rsidRPr="00E1378F">
        <w:rPr>
          <w:rFonts w:ascii="Times New Roman" w:hAnsi="Times New Roman" w:cs="Times New Roman"/>
          <w:position w:val="-6"/>
          <w:sz w:val="28"/>
          <w:szCs w:val="28"/>
        </w:rPr>
        <w:object w:dxaOrig="480" w:dyaOrig="400" w14:anchorId="16972145">
          <v:shape id="_x0000_i1036" type="#_x0000_t75" style="width:23.25pt;height:20.25pt" o:ole="">
            <v:imagedata r:id="rId29" o:title=""/>
          </v:shape>
          <o:OLEObject Type="Embed" ProgID="Equation.DSMT4" ShapeID="_x0000_i1036" DrawAspect="Content" ObjectID="_1684559790" r:id="rId30"/>
        </w:object>
      </w:r>
      <w:r w:rsidRPr="00E1378F">
        <w:rPr>
          <w:rFonts w:ascii="Times New Roman" w:hAnsi="Times New Roman" w:cs="Times New Roman"/>
          <w:sz w:val="28"/>
          <w:szCs w:val="28"/>
        </w:rPr>
        <w:t>.</w:t>
      </w:r>
    </w:p>
    <w:p w14:paraId="35F83FC7" w14:textId="77777777" w:rsidR="004C1FF6" w:rsidRDefault="004C1FF6" w:rsidP="00117FF4">
      <w:pPr>
        <w:spacing w:after="240" w:line="360" w:lineRule="auto"/>
        <w:jc w:val="center"/>
        <w:rPr>
          <w:rFonts w:ascii="Times New Roman" w:hAnsi="Times New Roman" w:cs="Times New Roman"/>
          <w:b/>
          <w:sz w:val="28"/>
          <w:szCs w:val="28"/>
        </w:rPr>
      </w:pPr>
    </w:p>
    <w:p w14:paraId="112F6138" w14:textId="6534CF0E" w:rsidR="00563774" w:rsidRPr="00E1378F" w:rsidRDefault="00563774" w:rsidP="00117FF4">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 2</w:t>
      </w:r>
    </w:p>
    <w:p w14:paraId="61B15FE8" w14:textId="77777777" w:rsidR="007C7B22" w:rsidRPr="00E1378F" w:rsidRDefault="007C7B22"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6CB93AD1" w14:textId="77777777" w:rsidR="007C7B22" w:rsidRPr="00E1378F" w:rsidRDefault="007C7B22" w:rsidP="00E1378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19577C" w:rsidRPr="00E1378F">
        <w:rPr>
          <w:rFonts w:ascii="Times New Roman" w:hAnsi="Times New Roman" w:cs="Times New Roman"/>
          <w:b/>
          <w:position w:val="-26"/>
          <w:sz w:val="28"/>
          <w:szCs w:val="28"/>
        </w:rPr>
        <w:object w:dxaOrig="1160" w:dyaOrig="700" w14:anchorId="3EE416C1">
          <v:shape id="_x0000_i1037" type="#_x0000_t75" style="width:58.5pt;height:35.25pt" o:ole="">
            <v:imagedata r:id="rId31" o:title=""/>
          </v:shape>
          <o:OLEObject Type="Embed" ProgID="Equation.DSMT4" ShapeID="_x0000_i1037" DrawAspect="Content" ObjectID="_1684559791" r:id="rId32"/>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BA4195" w:rsidRPr="00E1378F">
        <w:rPr>
          <w:rFonts w:ascii="Times New Roman" w:hAnsi="Times New Roman" w:cs="Times New Roman"/>
          <w:b/>
          <w:position w:val="-26"/>
          <w:sz w:val="28"/>
          <w:szCs w:val="28"/>
        </w:rPr>
        <w:object w:dxaOrig="1700" w:dyaOrig="700" w14:anchorId="4F49B6EA">
          <v:shape id="_x0000_i1038" type="#_x0000_t75" style="width:85.5pt;height:35.25pt" o:ole="">
            <v:imagedata r:id="rId33" o:title=""/>
          </v:shape>
          <o:OLEObject Type="Embed" ProgID="Equation.DSMT4" ShapeID="_x0000_i1038" DrawAspect="Content" ObjectID="_1684559792" r:id="rId34"/>
        </w:object>
      </w:r>
      <w:r w:rsidRPr="00E1378F">
        <w:rPr>
          <w:rFonts w:ascii="Times New Roman" w:hAnsi="Times New Roman" w:cs="Times New Roman"/>
          <w:b/>
          <w:sz w:val="28"/>
          <w:szCs w:val="28"/>
        </w:rPr>
        <w:t xml:space="preserve">   </w:t>
      </w:r>
    </w:p>
    <w:p w14:paraId="19126794" w14:textId="77777777" w:rsidR="007C7B22" w:rsidRPr="00E1378F" w:rsidRDefault="007C7B22"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3760" w:dyaOrig="840" w14:anchorId="59FB0FD0">
          <v:shape id="_x0000_i1039" type="#_x0000_t75" style="width:187.5pt;height:42pt" o:ole="">
            <v:imagedata r:id="rId35" o:title=""/>
          </v:shape>
          <o:OLEObject Type="Embed" ProgID="Equation.DSMT4" ShapeID="_x0000_i1039" DrawAspect="Content" ObjectID="_1684559793" r:id="rId36"/>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721C51C9" w14:textId="77777777" w:rsidR="007C7B22" w:rsidRPr="00E1378F" w:rsidRDefault="007C7B22"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437A6EA0" w14:textId="77777777" w:rsidR="00A86A9E" w:rsidRPr="00E1378F" w:rsidRDefault="00A86A9E" w:rsidP="00A86A9E">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40" w:dyaOrig="700" w14:anchorId="0F9A927B">
          <v:shape id="_x0000_i1040" type="#_x0000_t75" style="width:57pt;height:35.25pt" o:ole="">
            <v:imagedata r:id="rId37" o:title=""/>
          </v:shape>
          <o:OLEObject Type="Embed" ProgID="Equation.DSMT4" ShapeID="_x0000_i1040" DrawAspect="Content" ObjectID="_1684559794" r:id="rId38"/>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20" w:dyaOrig="700" w14:anchorId="37F22C16">
          <v:shape id="_x0000_i1041" type="#_x0000_t75" style="width:56.25pt;height:35.25pt" o:ole="">
            <v:imagedata r:id="rId39" o:title=""/>
          </v:shape>
          <o:OLEObject Type="Embed" ProgID="Equation.DSMT4" ShapeID="_x0000_i1041" DrawAspect="Content" ObjectID="_1684559795" r:id="rId40"/>
        </w:object>
      </w:r>
      <w:r w:rsidRPr="00E1378F">
        <w:rPr>
          <w:rFonts w:ascii="Times New Roman" w:hAnsi="Times New Roman" w:cs="Times New Roman"/>
          <w:b/>
          <w:sz w:val="28"/>
          <w:szCs w:val="28"/>
        </w:rPr>
        <w:t xml:space="preserve">  </w:t>
      </w:r>
    </w:p>
    <w:p w14:paraId="4AF2CB76" w14:textId="77777777" w:rsidR="007C7B22" w:rsidRPr="00E1378F" w:rsidRDefault="007C7B22"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255033" w:rsidRPr="00E1378F">
        <w:rPr>
          <w:rFonts w:ascii="Times New Roman" w:hAnsi="Times New Roman" w:cs="Times New Roman"/>
          <w:b/>
          <w:position w:val="-26"/>
          <w:sz w:val="28"/>
          <w:szCs w:val="28"/>
        </w:rPr>
        <w:object w:dxaOrig="880" w:dyaOrig="700" w14:anchorId="609212B2">
          <v:shape id="_x0000_i1042" type="#_x0000_t75" style="width:44.25pt;height:35.25pt" o:ole="">
            <v:imagedata r:id="rId41" o:title=""/>
          </v:shape>
          <o:OLEObject Type="Embed" ProgID="Equation.DSMT4" ShapeID="_x0000_i1042" DrawAspect="Content" ObjectID="_1684559796" r:id="rId42"/>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d)</w:t>
      </w:r>
      <w:r w:rsidRPr="00E1378F">
        <w:rPr>
          <w:rFonts w:ascii="Times New Roman" w:hAnsi="Times New Roman" w:cs="Times New Roman"/>
          <w:b/>
          <w:sz w:val="28"/>
          <w:szCs w:val="28"/>
        </w:rPr>
        <w:tab/>
      </w:r>
      <w:r w:rsidR="0099219B" w:rsidRPr="0099219B">
        <w:rPr>
          <w:rFonts w:ascii="Times New Roman" w:hAnsi="Times New Roman" w:cs="Times New Roman"/>
          <w:b/>
          <w:position w:val="-26"/>
          <w:sz w:val="28"/>
          <w:szCs w:val="28"/>
        </w:rPr>
        <w:object w:dxaOrig="1160" w:dyaOrig="700" w14:anchorId="5EE4142C">
          <v:shape id="_x0000_i1043" type="#_x0000_t75" style="width:58.5pt;height:35.25pt" o:ole="">
            <v:imagedata r:id="rId43" o:title=""/>
          </v:shape>
          <o:OLEObject Type="Embed" ProgID="Equation.DSMT4" ShapeID="_x0000_i1043" DrawAspect="Content" ObjectID="_1684559797" r:id="rId44"/>
        </w:object>
      </w:r>
      <w:r w:rsidRPr="00E1378F">
        <w:rPr>
          <w:rFonts w:ascii="Times New Roman" w:hAnsi="Times New Roman" w:cs="Times New Roman"/>
          <w:b/>
          <w:sz w:val="28"/>
          <w:szCs w:val="28"/>
        </w:rPr>
        <w:t xml:space="preserve">  </w:t>
      </w:r>
    </w:p>
    <w:p w14:paraId="5F7457D0" w14:textId="77777777" w:rsidR="007C7B22" w:rsidRPr="00E1378F" w:rsidRDefault="007C7B22" w:rsidP="00E1378F">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p 6B có 4</w:t>
      </w:r>
      <w:r w:rsidR="00F84D10">
        <w:rPr>
          <w:rFonts w:ascii="Times New Roman" w:hAnsi="Times New Roman" w:cs="Times New Roman"/>
          <w:sz w:val="28"/>
          <w:szCs w:val="28"/>
        </w:rPr>
        <w:t>4</w:t>
      </w:r>
      <w:r w:rsidRPr="00E1378F">
        <w:rPr>
          <w:rFonts w:ascii="Times New Roman" w:hAnsi="Times New Roman" w:cs="Times New Roman"/>
          <w:sz w:val="28"/>
          <w:szCs w:val="28"/>
        </w:rPr>
        <w:t xml:space="preserve"> học sinh, gồm ba loại : Giỏi, Khá và Trung bình. Biết số học sinh Giỏi chiếm </w:t>
      </w:r>
      <w:r w:rsidR="00F84D10">
        <w:rPr>
          <w:rFonts w:ascii="Times New Roman" w:hAnsi="Times New Roman" w:cs="Times New Roman"/>
          <w:sz w:val="28"/>
          <w:szCs w:val="28"/>
        </w:rPr>
        <w:t>25</w:t>
      </w:r>
      <w:r w:rsidRPr="00E1378F">
        <w:rPr>
          <w:rFonts w:ascii="Times New Roman" w:hAnsi="Times New Roman" w:cs="Times New Roman"/>
          <w:sz w:val="28"/>
          <w:szCs w:val="28"/>
        </w:rPr>
        <w:t xml:space="preserve">% số học sinh cả lớp và số học sinh Khá bằng </w:t>
      </w:r>
      <w:r w:rsidR="00F84D10" w:rsidRPr="00E1378F">
        <w:rPr>
          <w:rFonts w:ascii="Times New Roman" w:hAnsi="Times New Roman" w:cs="Times New Roman"/>
          <w:position w:val="-24"/>
          <w:sz w:val="28"/>
          <w:szCs w:val="28"/>
        </w:rPr>
        <w:object w:dxaOrig="360" w:dyaOrig="639" w14:anchorId="6EE6D032">
          <v:shape id="_x0000_i1044" type="#_x0000_t75" style="width:18pt;height:32.25pt" o:ole="">
            <v:imagedata r:id="rId45" o:title=""/>
          </v:shape>
          <o:OLEObject Type="Embed" ProgID="Equation.DSMT4" ShapeID="_x0000_i1044" DrawAspect="Content" ObjectID="_1684559798" r:id="rId46"/>
        </w:object>
      </w:r>
      <w:r w:rsidRPr="00E1378F">
        <w:rPr>
          <w:rFonts w:ascii="Times New Roman" w:hAnsi="Times New Roman" w:cs="Times New Roman"/>
          <w:sz w:val="28"/>
          <w:szCs w:val="28"/>
        </w:rPr>
        <w:t>số học sinh Giỏi, còn lại là học sinh Trung bình.</w:t>
      </w:r>
    </w:p>
    <w:p w14:paraId="0D59C0A0" w14:textId="77777777" w:rsidR="007C7B22" w:rsidRPr="00E1378F" w:rsidRDefault="007C7B22" w:rsidP="00E1378F">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B.</w:t>
      </w:r>
    </w:p>
    <w:p w14:paraId="473F697B" w14:textId="77777777" w:rsidR="007C7B22" w:rsidRPr="00E1378F" w:rsidRDefault="007C7B22" w:rsidP="00220099">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sidR="00152CE8">
        <w:rPr>
          <w:rFonts w:ascii="Times New Roman" w:hAnsi="Times New Roman" w:cs="Times New Roman"/>
          <w:sz w:val="28"/>
          <w:szCs w:val="28"/>
        </w:rPr>
        <w:t xml:space="preserve">, </w:t>
      </w:r>
      <w:r w:rsidRPr="00E1378F">
        <w:rPr>
          <w:rFonts w:ascii="Times New Roman" w:hAnsi="Times New Roman" w:cs="Times New Roman"/>
          <w:sz w:val="28"/>
          <w:szCs w:val="28"/>
        </w:rPr>
        <w:t>Trung bình của lớp 6B.</w:t>
      </w:r>
    </w:p>
    <w:p w14:paraId="66BE65BA" w14:textId="77777777" w:rsidR="007C7B22" w:rsidRPr="00E1378F" w:rsidRDefault="007C7B22" w:rsidP="00117FF4">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 Tuấn cho Tuấn 50 ngàn đồng, Tuấn ăn sáng hết 25 ngàn, mua nước uống hết 10 ngàn. Số tiền còn lại, Tuấn để dành tiết kiệm. Hỏi sau 2 tháng (60 ngày), Tuấn để dành tiết kiệm được bao nhiêu tiền ?</w:t>
      </w:r>
    </w:p>
    <w:p w14:paraId="31518CCD" w14:textId="77777777" w:rsidR="0054257F" w:rsidRPr="00E1378F" w:rsidRDefault="0054257F" w:rsidP="00E1378F">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Am, vẽ hai tia An và At sao cho </w:t>
      </w:r>
      <w:r w:rsidRPr="00E1378F">
        <w:rPr>
          <w:rFonts w:ascii="Times New Roman" w:hAnsi="Times New Roman" w:cs="Times New Roman"/>
          <w:position w:val="-6"/>
          <w:sz w:val="28"/>
          <w:szCs w:val="28"/>
        </w:rPr>
        <w:object w:dxaOrig="1400" w:dyaOrig="400" w14:anchorId="27CE03CE">
          <v:shape id="_x0000_i1045" type="#_x0000_t75" style="width:69.75pt;height:20.25pt" o:ole="">
            <v:imagedata r:id="rId47" o:title=""/>
          </v:shape>
          <o:OLEObject Type="Embed" ProgID="Equation.DSMT4" ShapeID="_x0000_i1045" DrawAspect="Content" ObjectID="_1684559799" r:id="rId48"/>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219" w:dyaOrig="400" w14:anchorId="2574B035">
          <v:shape id="_x0000_i1046" type="#_x0000_t75" style="width:60.75pt;height:20.25pt" o:ole="">
            <v:imagedata r:id="rId49" o:title=""/>
          </v:shape>
          <o:OLEObject Type="Embed" ProgID="Equation.DSMT4" ShapeID="_x0000_i1046" DrawAspect="Content" ObjectID="_1684559800" r:id="rId50"/>
        </w:object>
      </w:r>
      <w:r w:rsidRPr="00E1378F">
        <w:rPr>
          <w:rFonts w:ascii="Times New Roman" w:hAnsi="Times New Roman" w:cs="Times New Roman"/>
          <w:sz w:val="28"/>
          <w:szCs w:val="28"/>
        </w:rPr>
        <w:t>.</w:t>
      </w:r>
    </w:p>
    <w:p w14:paraId="20937475" w14:textId="77777777" w:rsidR="0054257F" w:rsidRPr="00E1378F" w:rsidRDefault="0054257F"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Am, An, At, tia nào nằm giữa hai tia còn lại ? Vì sao ? </w:t>
      </w:r>
    </w:p>
    <w:p w14:paraId="53E77A21" w14:textId="77777777" w:rsidR="0054257F" w:rsidRPr="00E1378F" w:rsidRDefault="0054257F"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6"/>
          <w:sz w:val="28"/>
          <w:szCs w:val="28"/>
        </w:rPr>
        <w:object w:dxaOrig="499" w:dyaOrig="400" w14:anchorId="0898A7D7">
          <v:shape id="_x0000_i1047" type="#_x0000_t75" style="width:25.5pt;height:20.25pt" o:ole="">
            <v:imagedata r:id="rId51" o:title=""/>
          </v:shape>
          <o:OLEObject Type="Embed" ProgID="Equation.DSMT4" ShapeID="_x0000_i1047" DrawAspect="Content" ObjectID="_1684559801" r:id="rId52"/>
        </w:object>
      </w:r>
      <w:r w:rsidRPr="00E1378F">
        <w:rPr>
          <w:rFonts w:ascii="Times New Roman" w:hAnsi="Times New Roman" w:cs="Times New Roman"/>
          <w:sz w:val="28"/>
          <w:szCs w:val="28"/>
        </w:rPr>
        <w:t>.</w:t>
      </w:r>
    </w:p>
    <w:p w14:paraId="724524B8" w14:textId="77777777" w:rsidR="0054257F" w:rsidRPr="00E1378F" w:rsidRDefault="0054257F" w:rsidP="00E1378F">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Ax là tia đối của tia Am.Tính </w:t>
      </w:r>
      <w:r w:rsidRPr="00E1378F">
        <w:rPr>
          <w:rFonts w:ascii="Times New Roman" w:hAnsi="Times New Roman" w:cs="Times New Roman"/>
          <w:position w:val="-6"/>
          <w:sz w:val="28"/>
          <w:szCs w:val="28"/>
        </w:rPr>
        <w:object w:dxaOrig="499" w:dyaOrig="400" w14:anchorId="636B9AA0">
          <v:shape id="_x0000_i1048" type="#_x0000_t75" style="width:24pt;height:20.25pt" o:ole="">
            <v:imagedata r:id="rId53" o:title=""/>
          </v:shape>
          <o:OLEObject Type="Embed" ProgID="Equation.DSMT4" ShapeID="_x0000_i1048" DrawAspect="Content" ObjectID="_1684559802" r:id="rId54"/>
        </w:object>
      </w:r>
      <w:r w:rsidRPr="00E1378F">
        <w:rPr>
          <w:rFonts w:ascii="Times New Roman" w:hAnsi="Times New Roman" w:cs="Times New Roman"/>
          <w:sz w:val="28"/>
          <w:szCs w:val="28"/>
        </w:rPr>
        <w:t>.</w:t>
      </w:r>
    </w:p>
    <w:p w14:paraId="619E93CA" w14:textId="77777777" w:rsidR="00FB187E" w:rsidRDefault="00FB187E" w:rsidP="00117FF4">
      <w:pPr>
        <w:spacing w:after="240" w:line="360" w:lineRule="auto"/>
        <w:jc w:val="center"/>
        <w:rPr>
          <w:rFonts w:ascii="Times New Roman" w:hAnsi="Times New Roman" w:cs="Times New Roman"/>
          <w:b/>
          <w:sz w:val="28"/>
          <w:szCs w:val="28"/>
        </w:rPr>
      </w:pPr>
    </w:p>
    <w:p w14:paraId="1B988A6C" w14:textId="77777777" w:rsidR="00563774" w:rsidRPr="00E1378F" w:rsidRDefault="00563774" w:rsidP="00117FF4">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 3</w:t>
      </w:r>
    </w:p>
    <w:p w14:paraId="46030323" w14:textId="77777777" w:rsidR="00450986" w:rsidRPr="00E1378F" w:rsidRDefault="00450986"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7C9C2E80" w14:textId="77777777" w:rsidR="00450986" w:rsidRPr="00E1378F" w:rsidRDefault="00450986" w:rsidP="00E1378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19577C" w:rsidRPr="00E1378F">
        <w:rPr>
          <w:rFonts w:ascii="Times New Roman" w:hAnsi="Times New Roman" w:cs="Times New Roman"/>
          <w:b/>
          <w:position w:val="-26"/>
          <w:sz w:val="28"/>
          <w:szCs w:val="28"/>
        </w:rPr>
        <w:object w:dxaOrig="1260" w:dyaOrig="700" w14:anchorId="3217DCD1">
          <v:shape id="_x0000_i1049" type="#_x0000_t75" style="width:63pt;height:35.25pt" o:ole="">
            <v:imagedata r:id="rId55" o:title=""/>
          </v:shape>
          <o:OLEObject Type="Embed" ProgID="Equation.DSMT4" ShapeID="_x0000_i1049" DrawAspect="Content" ObjectID="_1684559803" r:id="rId56"/>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6D117E" w:rsidRPr="00E1378F">
        <w:rPr>
          <w:rFonts w:ascii="Times New Roman" w:hAnsi="Times New Roman" w:cs="Times New Roman"/>
          <w:b/>
          <w:position w:val="-26"/>
          <w:sz w:val="28"/>
          <w:szCs w:val="28"/>
        </w:rPr>
        <w:object w:dxaOrig="1800" w:dyaOrig="700" w14:anchorId="587F1EF5">
          <v:shape id="_x0000_i1050" type="#_x0000_t75" style="width:90.75pt;height:35.25pt" o:ole="">
            <v:imagedata r:id="rId57" o:title=""/>
          </v:shape>
          <o:OLEObject Type="Embed" ProgID="Equation.DSMT4" ShapeID="_x0000_i1050" DrawAspect="Content" ObjectID="_1684559804" r:id="rId58"/>
        </w:object>
      </w:r>
      <w:r w:rsidRPr="00E1378F">
        <w:rPr>
          <w:rFonts w:ascii="Times New Roman" w:hAnsi="Times New Roman" w:cs="Times New Roman"/>
          <w:b/>
          <w:sz w:val="28"/>
          <w:szCs w:val="28"/>
        </w:rPr>
        <w:t xml:space="preserve">   </w:t>
      </w:r>
    </w:p>
    <w:p w14:paraId="0EB0EE12" w14:textId="77777777" w:rsidR="00450986" w:rsidRPr="00E1378F" w:rsidRDefault="00450986"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3519" w:dyaOrig="780" w14:anchorId="1FD37F76">
          <v:shape id="_x0000_i1051" type="#_x0000_t75" style="width:175.5pt;height:39pt" o:ole="">
            <v:imagedata r:id="rId59" o:title=""/>
          </v:shape>
          <o:OLEObject Type="Embed" ProgID="Equation.DSMT4" ShapeID="_x0000_i1051" DrawAspect="Content" ObjectID="_1684559805" r:id="rId60"/>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34A9EEE6" w14:textId="77777777" w:rsidR="00450986" w:rsidRPr="00E1378F" w:rsidRDefault="00450986"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763EB688" w14:textId="77777777" w:rsidR="00771892" w:rsidRPr="00E1378F" w:rsidRDefault="00771892" w:rsidP="00771892">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260" w:dyaOrig="700" w14:anchorId="0FCD9F45">
          <v:shape id="_x0000_i1052" type="#_x0000_t75" style="width:63pt;height:35.25pt" o:ole="">
            <v:imagedata r:id="rId61" o:title=""/>
          </v:shape>
          <o:OLEObject Type="Embed" ProgID="Equation.DSMT4" ShapeID="_x0000_i1052" DrawAspect="Content" ObjectID="_1684559806" r:id="rId62"/>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240" w:dyaOrig="700" w14:anchorId="5E63E5E4">
          <v:shape id="_x0000_i1053" type="#_x0000_t75" style="width:62.25pt;height:35.25pt" o:ole="">
            <v:imagedata r:id="rId63" o:title=""/>
          </v:shape>
          <o:OLEObject Type="Embed" ProgID="Equation.DSMT4" ShapeID="_x0000_i1053" DrawAspect="Content" ObjectID="_1684559807" r:id="rId64"/>
        </w:object>
      </w:r>
      <w:r w:rsidRPr="00E1378F">
        <w:rPr>
          <w:rFonts w:ascii="Times New Roman" w:hAnsi="Times New Roman" w:cs="Times New Roman"/>
          <w:b/>
          <w:sz w:val="28"/>
          <w:szCs w:val="28"/>
        </w:rPr>
        <w:t xml:space="preserve">  </w:t>
      </w:r>
    </w:p>
    <w:p w14:paraId="5EED7C76" w14:textId="77777777" w:rsidR="00450986" w:rsidRPr="00E1378F" w:rsidRDefault="00450986"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255033" w:rsidRPr="00E1378F">
        <w:rPr>
          <w:rFonts w:ascii="Times New Roman" w:hAnsi="Times New Roman" w:cs="Times New Roman"/>
          <w:b/>
          <w:position w:val="-26"/>
          <w:sz w:val="28"/>
          <w:szCs w:val="28"/>
        </w:rPr>
        <w:object w:dxaOrig="880" w:dyaOrig="700" w14:anchorId="39775523">
          <v:shape id="_x0000_i1054" type="#_x0000_t75" style="width:44.25pt;height:35.25pt" o:ole="">
            <v:imagedata r:id="rId65" o:title=""/>
          </v:shape>
          <o:OLEObject Type="Embed" ProgID="Equation.DSMT4" ShapeID="_x0000_i1054" DrawAspect="Content" ObjectID="_1684559808" r:id="rId66"/>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d)</w:t>
      </w:r>
      <w:r w:rsidRPr="00E1378F">
        <w:rPr>
          <w:rFonts w:ascii="Times New Roman" w:hAnsi="Times New Roman" w:cs="Times New Roman"/>
          <w:b/>
          <w:sz w:val="28"/>
          <w:szCs w:val="28"/>
        </w:rPr>
        <w:tab/>
      </w:r>
      <w:r w:rsidR="0052725B" w:rsidRPr="0052725B">
        <w:rPr>
          <w:rFonts w:ascii="Times New Roman" w:hAnsi="Times New Roman" w:cs="Times New Roman"/>
          <w:b/>
          <w:position w:val="-26"/>
          <w:sz w:val="28"/>
          <w:szCs w:val="28"/>
        </w:rPr>
        <w:object w:dxaOrig="1180" w:dyaOrig="700" w14:anchorId="3209FC7A">
          <v:shape id="_x0000_i1055" type="#_x0000_t75" style="width:59.25pt;height:35.25pt" o:ole="">
            <v:imagedata r:id="rId67" o:title=""/>
          </v:shape>
          <o:OLEObject Type="Embed" ProgID="Equation.DSMT4" ShapeID="_x0000_i1055" DrawAspect="Content" ObjectID="_1684559809" r:id="rId68"/>
        </w:object>
      </w:r>
      <w:r w:rsidRPr="00E1378F">
        <w:rPr>
          <w:rFonts w:ascii="Times New Roman" w:hAnsi="Times New Roman" w:cs="Times New Roman"/>
          <w:b/>
          <w:sz w:val="28"/>
          <w:szCs w:val="28"/>
        </w:rPr>
        <w:t xml:space="preserve">  </w:t>
      </w:r>
    </w:p>
    <w:p w14:paraId="57CC9AD9" w14:textId="77777777" w:rsidR="00F84D10" w:rsidRPr="00E1378F" w:rsidRDefault="00F84D10" w:rsidP="00F84D10">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w:t>
      </w:r>
      <w:r>
        <w:rPr>
          <w:rFonts w:ascii="Times New Roman" w:hAnsi="Times New Roman" w:cs="Times New Roman"/>
          <w:sz w:val="28"/>
          <w:szCs w:val="28"/>
        </w:rPr>
        <w:t>p 6C</w:t>
      </w:r>
      <w:r w:rsidRPr="00E1378F">
        <w:rPr>
          <w:rFonts w:ascii="Times New Roman" w:hAnsi="Times New Roman" w:cs="Times New Roman"/>
          <w:sz w:val="28"/>
          <w:szCs w:val="28"/>
        </w:rPr>
        <w:t xml:space="preserve"> có 4</w:t>
      </w:r>
      <w:r>
        <w:rPr>
          <w:rFonts w:ascii="Times New Roman" w:hAnsi="Times New Roman" w:cs="Times New Roman"/>
          <w:sz w:val="28"/>
          <w:szCs w:val="28"/>
        </w:rPr>
        <w:t>5</w:t>
      </w:r>
      <w:r w:rsidRPr="00E1378F">
        <w:rPr>
          <w:rFonts w:ascii="Times New Roman" w:hAnsi="Times New Roman" w:cs="Times New Roman"/>
          <w:sz w:val="28"/>
          <w:szCs w:val="28"/>
        </w:rPr>
        <w:t xml:space="preserve"> học sinh, gồm ba loại : Giỏi, Khá và Trung bình. Biết số học sinh Giỏi chiếm </w:t>
      </w:r>
      <w:r>
        <w:rPr>
          <w:rFonts w:ascii="Times New Roman" w:hAnsi="Times New Roman" w:cs="Times New Roman"/>
          <w:sz w:val="28"/>
          <w:szCs w:val="28"/>
        </w:rPr>
        <w:t>40</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340" w:dyaOrig="639" w14:anchorId="4427A937">
          <v:shape id="_x0000_i1056" type="#_x0000_t75" style="width:17.25pt;height:32.25pt" o:ole="">
            <v:imagedata r:id="rId69" o:title=""/>
          </v:shape>
          <o:OLEObject Type="Embed" ProgID="Equation.DSMT4" ShapeID="_x0000_i1056" DrawAspect="Content" ObjectID="_1684559810" r:id="rId70"/>
        </w:object>
      </w:r>
      <w:r w:rsidRPr="00E1378F">
        <w:rPr>
          <w:rFonts w:ascii="Times New Roman" w:hAnsi="Times New Roman" w:cs="Times New Roman"/>
          <w:sz w:val="28"/>
          <w:szCs w:val="28"/>
        </w:rPr>
        <w:t>số học sinh Giỏi, còn lại là học sinh Trung bình.</w:t>
      </w:r>
    </w:p>
    <w:p w14:paraId="5F5D6AD2" w14:textId="77777777" w:rsidR="00F84D10" w:rsidRPr="00E1378F" w:rsidRDefault="00F84D10" w:rsidP="00F84D10">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w:t>
      </w:r>
      <w:r w:rsidR="00152CE8">
        <w:rPr>
          <w:rFonts w:ascii="Times New Roman" w:hAnsi="Times New Roman" w:cs="Times New Roman"/>
          <w:sz w:val="28"/>
          <w:szCs w:val="28"/>
        </w:rPr>
        <w:t>C</w:t>
      </w:r>
      <w:r w:rsidRPr="00E1378F">
        <w:rPr>
          <w:rFonts w:ascii="Times New Roman" w:hAnsi="Times New Roman" w:cs="Times New Roman"/>
          <w:sz w:val="28"/>
          <w:szCs w:val="28"/>
        </w:rPr>
        <w:t>.</w:t>
      </w:r>
    </w:p>
    <w:p w14:paraId="1DD7DB06" w14:textId="77777777" w:rsidR="00F84D10" w:rsidRPr="00E1378F" w:rsidRDefault="00F84D10" w:rsidP="00220099">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sidR="00152CE8">
        <w:rPr>
          <w:rFonts w:ascii="Times New Roman" w:hAnsi="Times New Roman" w:cs="Times New Roman"/>
          <w:sz w:val="28"/>
          <w:szCs w:val="28"/>
        </w:rPr>
        <w:t xml:space="preserve">, </w:t>
      </w:r>
      <w:r w:rsidRPr="00E1378F">
        <w:rPr>
          <w:rFonts w:ascii="Times New Roman" w:hAnsi="Times New Roman" w:cs="Times New Roman"/>
          <w:sz w:val="28"/>
          <w:szCs w:val="28"/>
        </w:rPr>
        <w:t>Trung bình của lớp 6</w:t>
      </w:r>
      <w:r w:rsidR="00152CE8">
        <w:rPr>
          <w:rFonts w:ascii="Times New Roman" w:hAnsi="Times New Roman" w:cs="Times New Roman"/>
          <w:sz w:val="28"/>
          <w:szCs w:val="28"/>
        </w:rPr>
        <w:t>C</w:t>
      </w:r>
      <w:r w:rsidRPr="00E1378F">
        <w:rPr>
          <w:rFonts w:ascii="Times New Roman" w:hAnsi="Times New Roman" w:cs="Times New Roman"/>
          <w:sz w:val="28"/>
          <w:szCs w:val="28"/>
        </w:rPr>
        <w:t>.</w:t>
      </w:r>
    </w:p>
    <w:p w14:paraId="7CFA3BC2" w14:textId="77777777" w:rsidR="00B451BD" w:rsidRPr="00E1378F" w:rsidRDefault="00B451BD" w:rsidP="00B451BD">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 </w:t>
      </w:r>
      <w:r>
        <w:rPr>
          <w:rFonts w:ascii="Times New Roman" w:hAnsi="Times New Roman" w:cs="Times New Roman"/>
          <w:sz w:val="28"/>
          <w:szCs w:val="28"/>
        </w:rPr>
        <w:t>Dũng</w:t>
      </w:r>
      <w:r w:rsidRPr="00E1378F">
        <w:rPr>
          <w:rFonts w:ascii="Times New Roman" w:hAnsi="Times New Roman" w:cs="Times New Roman"/>
          <w:sz w:val="28"/>
          <w:szCs w:val="28"/>
        </w:rPr>
        <w:t xml:space="preserve"> cho </w:t>
      </w:r>
      <w:r>
        <w:rPr>
          <w:rFonts w:ascii="Times New Roman" w:hAnsi="Times New Roman" w:cs="Times New Roman"/>
          <w:sz w:val="28"/>
          <w:szCs w:val="28"/>
        </w:rPr>
        <w:t>Dũng</w:t>
      </w:r>
      <w:r w:rsidRPr="00E1378F">
        <w:rPr>
          <w:rFonts w:ascii="Times New Roman" w:hAnsi="Times New Roman" w:cs="Times New Roman"/>
          <w:sz w:val="28"/>
          <w:szCs w:val="28"/>
        </w:rPr>
        <w:t xml:space="preserve"> </w:t>
      </w:r>
      <w:r>
        <w:rPr>
          <w:rFonts w:ascii="Times New Roman" w:hAnsi="Times New Roman" w:cs="Times New Roman"/>
          <w:sz w:val="28"/>
          <w:szCs w:val="28"/>
        </w:rPr>
        <w:t>45</w:t>
      </w:r>
      <w:r w:rsidRPr="00E1378F">
        <w:rPr>
          <w:rFonts w:ascii="Times New Roman" w:hAnsi="Times New Roman" w:cs="Times New Roman"/>
          <w:sz w:val="28"/>
          <w:szCs w:val="28"/>
        </w:rPr>
        <w:t xml:space="preserve"> ngàn đồng, </w:t>
      </w:r>
      <w:r>
        <w:rPr>
          <w:rFonts w:ascii="Times New Roman" w:hAnsi="Times New Roman" w:cs="Times New Roman"/>
          <w:sz w:val="28"/>
          <w:szCs w:val="28"/>
        </w:rPr>
        <w:t>Dũng</w:t>
      </w:r>
      <w:r w:rsidRPr="00E1378F">
        <w:rPr>
          <w:rFonts w:ascii="Times New Roman" w:hAnsi="Times New Roman" w:cs="Times New Roman"/>
          <w:sz w:val="28"/>
          <w:szCs w:val="28"/>
        </w:rPr>
        <w:t xml:space="preserve"> ăn sáng hết 25 ngàn, mua nước uống hết 10 ngàn. Số tiền còn lại, </w:t>
      </w:r>
      <w:r>
        <w:rPr>
          <w:rFonts w:ascii="Times New Roman" w:hAnsi="Times New Roman" w:cs="Times New Roman"/>
          <w:sz w:val="28"/>
          <w:szCs w:val="28"/>
        </w:rPr>
        <w:t>Dũng</w:t>
      </w:r>
      <w:r w:rsidRPr="00E1378F">
        <w:rPr>
          <w:rFonts w:ascii="Times New Roman" w:hAnsi="Times New Roman" w:cs="Times New Roman"/>
          <w:sz w:val="28"/>
          <w:szCs w:val="28"/>
        </w:rPr>
        <w:t xml:space="preserve"> để dành tiết kiệm. Hỏ</w:t>
      </w:r>
      <w:r>
        <w:rPr>
          <w:rFonts w:ascii="Times New Roman" w:hAnsi="Times New Roman" w:cs="Times New Roman"/>
          <w:sz w:val="28"/>
          <w:szCs w:val="28"/>
        </w:rPr>
        <w:t>i sau 1 tháng (3</w:t>
      </w:r>
      <w:r w:rsidRPr="00E1378F">
        <w:rPr>
          <w:rFonts w:ascii="Times New Roman" w:hAnsi="Times New Roman" w:cs="Times New Roman"/>
          <w:sz w:val="28"/>
          <w:szCs w:val="28"/>
        </w:rPr>
        <w:t xml:space="preserve">0 ngày), </w:t>
      </w:r>
      <w:r>
        <w:rPr>
          <w:rFonts w:ascii="Times New Roman" w:hAnsi="Times New Roman" w:cs="Times New Roman"/>
          <w:sz w:val="28"/>
          <w:szCs w:val="28"/>
        </w:rPr>
        <w:t>Dũng</w:t>
      </w:r>
      <w:r w:rsidRPr="00E1378F">
        <w:rPr>
          <w:rFonts w:ascii="Times New Roman" w:hAnsi="Times New Roman" w:cs="Times New Roman"/>
          <w:sz w:val="28"/>
          <w:szCs w:val="28"/>
        </w:rPr>
        <w:t xml:space="preserve"> để dành tiết kiệm được bao nhiêu tiền ?</w:t>
      </w:r>
    </w:p>
    <w:p w14:paraId="26D385BA" w14:textId="77777777" w:rsidR="00450986" w:rsidRPr="00E1378F" w:rsidRDefault="00450986" w:rsidP="00E1378F">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Ma, vẽ hai tia Mb và Mc sao cho </w:t>
      </w:r>
      <w:r w:rsidRPr="00E1378F">
        <w:rPr>
          <w:rFonts w:ascii="Times New Roman" w:hAnsi="Times New Roman" w:cs="Times New Roman"/>
          <w:position w:val="-6"/>
          <w:sz w:val="28"/>
          <w:szCs w:val="28"/>
        </w:rPr>
        <w:object w:dxaOrig="1219" w:dyaOrig="400" w14:anchorId="4093751A">
          <v:shape id="_x0000_i1057" type="#_x0000_t75" style="width:60.75pt;height:20.25pt" o:ole="">
            <v:imagedata r:id="rId71" o:title=""/>
          </v:shape>
          <o:OLEObject Type="Embed" ProgID="Equation.DSMT4" ShapeID="_x0000_i1057" DrawAspect="Content" ObjectID="_1684559811" r:id="rId72"/>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320" w:dyaOrig="400" w14:anchorId="74004347">
          <v:shape id="_x0000_i1058" type="#_x0000_t75" style="width:66pt;height:20.25pt" o:ole="">
            <v:imagedata r:id="rId73" o:title=""/>
          </v:shape>
          <o:OLEObject Type="Embed" ProgID="Equation.DSMT4" ShapeID="_x0000_i1058" DrawAspect="Content" ObjectID="_1684559812" r:id="rId74"/>
        </w:object>
      </w:r>
      <w:r w:rsidRPr="00E1378F">
        <w:rPr>
          <w:rFonts w:ascii="Times New Roman" w:hAnsi="Times New Roman" w:cs="Times New Roman"/>
          <w:sz w:val="28"/>
          <w:szCs w:val="28"/>
        </w:rPr>
        <w:t>.</w:t>
      </w:r>
    </w:p>
    <w:p w14:paraId="1BBDFAFA" w14:textId="77777777" w:rsidR="00450986" w:rsidRPr="00E1378F" w:rsidRDefault="00450986"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Ma, Mb, Mc, tia nào nằm giữa hai tia còn lại ? Vì sao ? </w:t>
      </w:r>
    </w:p>
    <w:p w14:paraId="62520A75" w14:textId="77777777" w:rsidR="00450986" w:rsidRPr="00E1378F" w:rsidRDefault="00450986"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6"/>
          <w:sz w:val="28"/>
          <w:szCs w:val="28"/>
        </w:rPr>
        <w:object w:dxaOrig="580" w:dyaOrig="400" w14:anchorId="4921FD05">
          <v:shape id="_x0000_i1059" type="#_x0000_t75" style="width:30pt;height:20.25pt" o:ole="">
            <v:imagedata r:id="rId75" o:title=""/>
          </v:shape>
          <o:OLEObject Type="Embed" ProgID="Equation.DSMT4" ShapeID="_x0000_i1059" DrawAspect="Content" ObjectID="_1684559813" r:id="rId76"/>
        </w:object>
      </w:r>
      <w:r w:rsidRPr="00E1378F">
        <w:rPr>
          <w:rFonts w:ascii="Times New Roman" w:hAnsi="Times New Roman" w:cs="Times New Roman"/>
          <w:sz w:val="28"/>
          <w:szCs w:val="28"/>
        </w:rPr>
        <w:t>.</w:t>
      </w:r>
    </w:p>
    <w:p w14:paraId="006808D8" w14:textId="77777777" w:rsidR="00450986" w:rsidRPr="00E1378F" w:rsidRDefault="00450986" w:rsidP="00E1378F">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My là tia đối của tia Ma.Tính </w:t>
      </w:r>
      <w:r w:rsidRPr="00E1378F">
        <w:rPr>
          <w:rFonts w:ascii="Times New Roman" w:hAnsi="Times New Roman" w:cs="Times New Roman"/>
          <w:position w:val="-12"/>
          <w:sz w:val="28"/>
          <w:szCs w:val="28"/>
        </w:rPr>
        <w:object w:dxaOrig="580" w:dyaOrig="460" w14:anchorId="37F476F8">
          <v:shape id="_x0000_i1060" type="#_x0000_t75" style="width:27.75pt;height:23.25pt" o:ole="">
            <v:imagedata r:id="rId77" o:title=""/>
          </v:shape>
          <o:OLEObject Type="Embed" ProgID="Equation.DSMT4" ShapeID="_x0000_i1060" DrawAspect="Content" ObjectID="_1684559814" r:id="rId78"/>
        </w:object>
      </w:r>
      <w:r w:rsidRPr="00E1378F">
        <w:rPr>
          <w:rFonts w:ascii="Times New Roman" w:hAnsi="Times New Roman" w:cs="Times New Roman"/>
          <w:sz w:val="28"/>
          <w:szCs w:val="28"/>
        </w:rPr>
        <w:t>.</w:t>
      </w:r>
    </w:p>
    <w:p w14:paraId="3227EDE2" w14:textId="77777777" w:rsidR="00B37FC8" w:rsidRPr="00E1378F" w:rsidRDefault="00B37FC8" w:rsidP="00E1378F">
      <w:pPr>
        <w:spacing w:after="120" w:line="360" w:lineRule="auto"/>
        <w:jc w:val="center"/>
        <w:rPr>
          <w:rFonts w:ascii="Times New Roman" w:hAnsi="Times New Roman" w:cs="Times New Roman"/>
          <w:b/>
          <w:sz w:val="28"/>
          <w:szCs w:val="28"/>
        </w:rPr>
      </w:pPr>
    </w:p>
    <w:p w14:paraId="40DDBF69" w14:textId="77777777" w:rsidR="00563774" w:rsidRPr="00E1378F" w:rsidRDefault="00563774" w:rsidP="00117FF4">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 4</w:t>
      </w:r>
    </w:p>
    <w:p w14:paraId="1604EBE0" w14:textId="77777777" w:rsidR="00597FA9" w:rsidRPr="00E1378F" w:rsidRDefault="00597FA9"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55D9A3DA" w14:textId="77777777" w:rsidR="00597FA9" w:rsidRPr="00E1378F" w:rsidRDefault="00597FA9" w:rsidP="00E1378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19577C" w:rsidRPr="00E1378F">
        <w:rPr>
          <w:rFonts w:ascii="Times New Roman" w:hAnsi="Times New Roman" w:cs="Times New Roman"/>
          <w:b/>
          <w:position w:val="-26"/>
          <w:sz w:val="28"/>
          <w:szCs w:val="28"/>
        </w:rPr>
        <w:object w:dxaOrig="1280" w:dyaOrig="700" w14:anchorId="3884CCE1">
          <v:shape id="_x0000_i1061" type="#_x0000_t75" style="width:64.5pt;height:35.25pt" o:ole="">
            <v:imagedata r:id="rId79" o:title=""/>
          </v:shape>
          <o:OLEObject Type="Embed" ProgID="Equation.DSMT4" ShapeID="_x0000_i1061" DrawAspect="Content" ObjectID="_1684559815" r:id="rId80"/>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9242E2" w:rsidRPr="00E1378F">
        <w:rPr>
          <w:rFonts w:ascii="Times New Roman" w:hAnsi="Times New Roman" w:cs="Times New Roman"/>
          <w:b/>
          <w:position w:val="-26"/>
          <w:sz w:val="28"/>
          <w:szCs w:val="28"/>
        </w:rPr>
        <w:object w:dxaOrig="1680" w:dyaOrig="700" w14:anchorId="59B4A3D6">
          <v:shape id="_x0000_i1062" type="#_x0000_t75" style="width:84.75pt;height:35.25pt" o:ole="">
            <v:imagedata r:id="rId81" o:title=""/>
          </v:shape>
          <o:OLEObject Type="Embed" ProgID="Equation.DSMT4" ShapeID="_x0000_i1062" DrawAspect="Content" ObjectID="_1684559816" r:id="rId82"/>
        </w:object>
      </w:r>
      <w:r w:rsidRPr="00E1378F">
        <w:rPr>
          <w:rFonts w:ascii="Times New Roman" w:hAnsi="Times New Roman" w:cs="Times New Roman"/>
          <w:b/>
          <w:sz w:val="28"/>
          <w:szCs w:val="28"/>
        </w:rPr>
        <w:t xml:space="preserve">   </w:t>
      </w:r>
    </w:p>
    <w:p w14:paraId="196FB3DF" w14:textId="77777777" w:rsidR="00597FA9" w:rsidRPr="00E1378F" w:rsidRDefault="00597FA9"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3739" w:dyaOrig="840" w14:anchorId="01FE2941">
          <v:shape id="_x0000_i1063" type="#_x0000_t75" style="width:186.75pt;height:42pt" o:ole="">
            <v:imagedata r:id="rId83" o:title=""/>
          </v:shape>
          <o:OLEObject Type="Embed" ProgID="Equation.DSMT4" ShapeID="_x0000_i1063" DrawAspect="Content" ObjectID="_1684559817" r:id="rId8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6D542509" w14:textId="77777777" w:rsidR="00597FA9" w:rsidRPr="00E1378F" w:rsidRDefault="00597FA9"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501DBEDB" w14:textId="77777777" w:rsidR="00771892" w:rsidRPr="00E1378F" w:rsidRDefault="00771892" w:rsidP="00771892">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40" w:dyaOrig="700" w14:anchorId="0E81544B">
          <v:shape id="_x0000_i1064" type="#_x0000_t75" style="width:57pt;height:35.25pt" o:ole="">
            <v:imagedata r:id="rId85" o:title=""/>
          </v:shape>
          <o:OLEObject Type="Embed" ProgID="Equation.DSMT4" ShapeID="_x0000_i1064" DrawAspect="Content" ObjectID="_1684559818" r:id="rId86"/>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20" w:dyaOrig="700" w14:anchorId="128B8523">
          <v:shape id="_x0000_i1065" type="#_x0000_t75" style="width:56.25pt;height:35.25pt" o:ole="">
            <v:imagedata r:id="rId87" o:title=""/>
          </v:shape>
          <o:OLEObject Type="Embed" ProgID="Equation.DSMT4" ShapeID="_x0000_i1065" DrawAspect="Content" ObjectID="_1684559819" r:id="rId88"/>
        </w:object>
      </w:r>
      <w:r w:rsidRPr="00E1378F">
        <w:rPr>
          <w:rFonts w:ascii="Times New Roman" w:hAnsi="Times New Roman" w:cs="Times New Roman"/>
          <w:b/>
          <w:sz w:val="28"/>
          <w:szCs w:val="28"/>
        </w:rPr>
        <w:t xml:space="preserve">  </w:t>
      </w:r>
    </w:p>
    <w:p w14:paraId="202FC9AD" w14:textId="77777777" w:rsidR="00597FA9" w:rsidRPr="00E1378F" w:rsidRDefault="00597FA9"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255033" w:rsidRPr="00E1378F">
        <w:rPr>
          <w:rFonts w:ascii="Times New Roman" w:hAnsi="Times New Roman" w:cs="Times New Roman"/>
          <w:b/>
          <w:position w:val="-26"/>
          <w:sz w:val="28"/>
          <w:szCs w:val="28"/>
        </w:rPr>
        <w:object w:dxaOrig="999" w:dyaOrig="700" w14:anchorId="0D7F4990">
          <v:shape id="_x0000_i1066" type="#_x0000_t75" style="width:50.25pt;height:35.25pt" o:ole="">
            <v:imagedata r:id="rId89" o:title=""/>
          </v:shape>
          <o:OLEObject Type="Embed" ProgID="Equation.DSMT4" ShapeID="_x0000_i1066" DrawAspect="Content" ObjectID="_1684559820" r:id="rId90"/>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d)</w:t>
      </w:r>
      <w:r w:rsidRPr="00E1378F">
        <w:rPr>
          <w:rFonts w:ascii="Times New Roman" w:hAnsi="Times New Roman" w:cs="Times New Roman"/>
          <w:b/>
          <w:sz w:val="28"/>
          <w:szCs w:val="28"/>
        </w:rPr>
        <w:tab/>
      </w:r>
      <w:r w:rsidR="00D548FC" w:rsidRPr="0052725B">
        <w:rPr>
          <w:rFonts w:ascii="Times New Roman" w:hAnsi="Times New Roman" w:cs="Times New Roman"/>
          <w:b/>
          <w:position w:val="-26"/>
          <w:sz w:val="28"/>
          <w:szCs w:val="28"/>
        </w:rPr>
        <w:object w:dxaOrig="1180" w:dyaOrig="700" w14:anchorId="6735D57A">
          <v:shape id="_x0000_i1067" type="#_x0000_t75" style="width:59.25pt;height:35.25pt" o:ole="">
            <v:imagedata r:id="rId91" o:title=""/>
          </v:shape>
          <o:OLEObject Type="Embed" ProgID="Equation.DSMT4" ShapeID="_x0000_i1067" DrawAspect="Content" ObjectID="_1684559821" r:id="rId92"/>
        </w:object>
      </w:r>
      <w:r w:rsidRPr="00E1378F">
        <w:rPr>
          <w:rFonts w:ascii="Times New Roman" w:hAnsi="Times New Roman" w:cs="Times New Roman"/>
          <w:b/>
          <w:sz w:val="28"/>
          <w:szCs w:val="28"/>
        </w:rPr>
        <w:t xml:space="preserve">  </w:t>
      </w:r>
    </w:p>
    <w:p w14:paraId="6458BDD3" w14:textId="77777777" w:rsidR="00F84D10" w:rsidRPr="00E1378F" w:rsidRDefault="00F84D10" w:rsidP="00F84D10">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w:t>
      </w:r>
      <w:r>
        <w:rPr>
          <w:rFonts w:ascii="Times New Roman" w:hAnsi="Times New Roman" w:cs="Times New Roman"/>
          <w:sz w:val="28"/>
          <w:szCs w:val="28"/>
        </w:rPr>
        <w:t>p 6D</w:t>
      </w:r>
      <w:r w:rsidRPr="00E1378F">
        <w:rPr>
          <w:rFonts w:ascii="Times New Roman" w:hAnsi="Times New Roman" w:cs="Times New Roman"/>
          <w:sz w:val="28"/>
          <w:szCs w:val="28"/>
        </w:rPr>
        <w:t xml:space="preserve"> có 4</w:t>
      </w:r>
      <w:r>
        <w:rPr>
          <w:rFonts w:ascii="Times New Roman" w:hAnsi="Times New Roman" w:cs="Times New Roman"/>
          <w:sz w:val="28"/>
          <w:szCs w:val="28"/>
        </w:rPr>
        <w:t>8</w:t>
      </w:r>
      <w:r w:rsidRPr="00E1378F">
        <w:rPr>
          <w:rFonts w:ascii="Times New Roman" w:hAnsi="Times New Roman" w:cs="Times New Roman"/>
          <w:sz w:val="28"/>
          <w:szCs w:val="28"/>
        </w:rPr>
        <w:t xml:space="preserve"> học sinh, gồm ba loại : Giỏi, Khá và Trung bình. Biết số học sinh Giỏi chiếm </w:t>
      </w:r>
      <w:r>
        <w:rPr>
          <w:rFonts w:ascii="Times New Roman" w:hAnsi="Times New Roman" w:cs="Times New Roman"/>
          <w:sz w:val="28"/>
          <w:szCs w:val="28"/>
        </w:rPr>
        <w:t>25</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240" w:dyaOrig="620" w14:anchorId="174BA40E">
          <v:shape id="_x0000_i1068" type="#_x0000_t75" style="width:12pt;height:31.5pt" o:ole="">
            <v:imagedata r:id="rId93" o:title=""/>
          </v:shape>
          <o:OLEObject Type="Embed" ProgID="Equation.DSMT4" ShapeID="_x0000_i1068" DrawAspect="Content" ObjectID="_1684559822" r:id="rId94"/>
        </w:object>
      </w:r>
      <w:r w:rsidRPr="00E1378F">
        <w:rPr>
          <w:rFonts w:ascii="Times New Roman" w:hAnsi="Times New Roman" w:cs="Times New Roman"/>
          <w:sz w:val="28"/>
          <w:szCs w:val="28"/>
        </w:rPr>
        <w:t>số học sinh Giỏi, còn lại là học sinh Trung bình.</w:t>
      </w:r>
    </w:p>
    <w:p w14:paraId="3B772889" w14:textId="77777777" w:rsidR="00F84D10" w:rsidRPr="00E1378F" w:rsidRDefault="00F84D10" w:rsidP="00F84D10">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w:t>
      </w:r>
      <w:r w:rsidR="00152CE8">
        <w:rPr>
          <w:rFonts w:ascii="Times New Roman" w:hAnsi="Times New Roman" w:cs="Times New Roman"/>
          <w:sz w:val="28"/>
          <w:szCs w:val="28"/>
        </w:rPr>
        <w:t>C</w:t>
      </w:r>
      <w:r w:rsidRPr="00E1378F">
        <w:rPr>
          <w:rFonts w:ascii="Times New Roman" w:hAnsi="Times New Roman" w:cs="Times New Roman"/>
          <w:sz w:val="28"/>
          <w:szCs w:val="28"/>
        </w:rPr>
        <w:t>.</w:t>
      </w:r>
    </w:p>
    <w:p w14:paraId="655AE449" w14:textId="77777777" w:rsidR="00F84D10" w:rsidRPr="00E1378F" w:rsidRDefault="00F84D10" w:rsidP="00220099">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sidR="00152CE8">
        <w:rPr>
          <w:rFonts w:ascii="Times New Roman" w:hAnsi="Times New Roman" w:cs="Times New Roman"/>
          <w:sz w:val="28"/>
          <w:szCs w:val="28"/>
        </w:rPr>
        <w:t xml:space="preserve">, </w:t>
      </w:r>
      <w:r w:rsidRPr="00E1378F">
        <w:rPr>
          <w:rFonts w:ascii="Times New Roman" w:hAnsi="Times New Roman" w:cs="Times New Roman"/>
          <w:sz w:val="28"/>
          <w:szCs w:val="28"/>
        </w:rPr>
        <w:t>Trung bình của lớp 6</w:t>
      </w:r>
      <w:r w:rsidR="00152CE8">
        <w:rPr>
          <w:rFonts w:ascii="Times New Roman" w:hAnsi="Times New Roman" w:cs="Times New Roman"/>
          <w:sz w:val="28"/>
          <w:szCs w:val="28"/>
        </w:rPr>
        <w:t>C</w:t>
      </w:r>
      <w:r w:rsidRPr="00E1378F">
        <w:rPr>
          <w:rFonts w:ascii="Times New Roman" w:hAnsi="Times New Roman" w:cs="Times New Roman"/>
          <w:sz w:val="28"/>
          <w:szCs w:val="28"/>
        </w:rPr>
        <w:t>.</w:t>
      </w:r>
    </w:p>
    <w:p w14:paraId="6AF4C086" w14:textId="77777777" w:rsidR="00B451BD" w:rsidRPr="00E1378F" w:rsidRDefault="00B451BD" w:rsidP="00B451BD">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 </w:t>
      </w:r>
      <w:r>
        <w:rPr>
          <w:rFonts w:ascii="Times New Roman" w:hAnsi="Times New Roman" w:cs="Times New Roman"/>
          <w:sz w:val="28"/>
          <w:szCs w:val="28"/>
        </w:rPr>
        <w:t>Nga</w:t>
      </w:r>
      <w:r w:rsidRPr="00E1378F">
        <w:rPr>
          <w:rFonts w:ascii="Times New Roman" w:hAnsi="Times New Roman" w:cs="Times New Roman"/>
          <w:sz w:val="28"/>
          <w:szCs w:val="28"/>
        </w:rPr>
        <w:t xml:space="preserve"> cho </w:t>
      </w:r>
      <w:r>
        <w:rPr>
          <w:rFonts w:ascii="Times New Roman" w:hAnsi="Times New Roman" w:cs="Times New Roman"/>
          <w:sz w:val="28"/>
          <w:szCs w:val="28"/>
        </w:rPr>
        <w:t>Nga</w:t>
      </w:r>
      <w:r w:rsidRPr="00E1378F">
        <w:rPr>
          <w:rFonts w:ascii="Times New Roman" w:hAnsi="Times New Roman" w:cs="Times New Roman"/>
          <w:sz w:val="28"/>
          <w:szCs w:val="28"/>
        </w:rPr>
        <w:t xml:space="preserve"> </w:t>
      </w:r>
      <w:r>
        <w:rPr>
          <w:rFonts w:ascii="Times New Roman" w:hAnsi="Times New Roman" w:cs="Times New Roman"/>
          <w:sz w:val="28"/>
          <w:szCs w:val="28"/>
        </w:rPr>
        <w:t>35</w:t>
      </w:r>
      <w:r w:rsidRPr="00E1378F">
        <w:rPr>
          <w:rFonts w:ascii="Times New Roman" w:hAnsi="Times New Roman" w:cs="Times New Roman"/>
          <w:sz w:val="28"/>
          <w:szCs w:val="28"/>
        </w:rPr>
        <w:t xml:space="preserve"> ngàn đồng, </w:t>
      </w:r>
      <w:r>
        <w:rPr>
          <w:rFonts w:ascii="Times New Roman" w:hAnsi="Times New Roman" w:cs="Times New Roman"/>
          <w:sz w:val="28"/>
          <w:szCs w:val="28"/>
        </w:rPr>
        <w:t>Nga</w:t>
      </w:r>
      <w:r w:rsidRPr="00E1378F">
        <w:rPr>
          <w:rFonts w:ascii="Times New Roman" w:hAnsi="Times New Roman" w:cs="Times New Roman"/>
          <w:sz w:val="28"/>
          <w:szCs w:val="28"/>
        </w:rPr>
        <w:t xml:space="preserve"> ăn sáng hế</w:t>
      </w:r>
      <w:r>
        <w:rPr>
          <w:rFonts w:ascii="Times New Roman" w:hAnsi="Times New Roman" w:cs="Times New Roman"/>
          <w:sz w:val="28"/>
          <w:szCs w:val="28"/>
        </w:rPr>
        <w:t>t 20</w:t>
      </w:r>
      <w:r w:rsidRPr="00E1378F">
        <w:rPr>
          <w:rFonts w:ascii="Times New Roman" w:hAnsi="Times New Roman" w:cs="Times New Roman"/>
          <w:sz w:val="28"/>
          <w:szCs w:val="28"/>
        </w:rPr>
        <w:t xml:space="preserve"> ngàn, mua nước uống hết 10 ngàn. Số tiền còn lại, </w:t>
      </w:r>
      <w:r>
        <w:rPr>
          <w:rFonts w:ascii="Times New Roman" w:hAnsi="Times New Roman" w:cs="Times New Roman"/>
          <w:sz w:val="28"/>
          <w:szCs w:val="28"/>
        </w:rPr>
        <w:t>Nga</w:t>
      </w:r>
      <w:r w:rsidRPr="00E1378F">
        <w:rPr>
          <w:rFonts w:ascii="Times New Roman" w:hAnsi="Times New Roman" w:cs="Times New Roman"/>
          <w:sz w:val="28"/>
          <w:szCs w:val="28"/>
        </w:rPr>
        <w:t xml:space="preserve"> để dành tiết kiệm. Hỏ</w:t>
      </w:r>
      <w:r>
        <w:rPr>
          <w:rFonts w:ascii="Times New Roman" w:hAnsi="Times New Roman" w:cs="Times New Roman"/>
          <w:sz w:val="28"/>
          <w:szCs w:val="28"/>
        </w:rPr>
        <w:t>i sau 2 tháng (6</w:t>
      </w:r>
      <w:r w:rsidRPr="00E1378F">
        <w:rPr>
          <w:rFonts w:ascii="Times New Roman" w:hAnsi="Times New Roman" w:cs="Times New Roman"/>
          <w:sz w:val="28"/>
          <w:szCs w:val="28"/>
        </w:rPr>
        <w:t xml:space="preserve">0 ngày), </w:t>
      </w:r>
      <w:r>
        <w:rPr>
          <w:rFonts w:ascii="Times New Roman" w:hAnsi="Times New Roman" w:cs="Times New Roman"/>
          <w:sz w:val="28"/>
          <w:szCs w:val="28"/>
        </w:rPr>
        <w:t>Nga</w:t>
      </w:r>
      <w:r w:rsidRPr="00E1378F">
        <w:rPr>
          <w:rFonts w:ascii="Times New Roman" w:hAnsi="Times New Roman" w:cs="Times New Roman"/>
          <w:sz w:val="28"/>
          <w:szCs w:val="28"/>
        </w:rPr>
        <w:t xml:space="preserve"> để dành tiết kiệm được bao nhiêu tiền ?</w:t>
      </w:r>
    </w:p>
    <w:p w14:paraId="4A8AC61F" w14:textId="77777777" w:rsidR="00597FA9" w:rsidRPr="00E1378F" w:rsidRDefault="00597FA9" w:rsidP="00E1378F">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Om, vẽ hai tia On và Ot sao cho </w:t>
      </w:r>
      <w:r w:rsidRPr="00E1378F">
        <w:rPr>
          <w:rFonts w:ascii="Times New Roman" w:hAnsi="Times New Roman" w:cs="Times New Roman"/>
          <w:position w:val="-6"/>
          <w:sz w:val="28"/>
          <w:szCs w:val="28"/>
        </w:rPr>
        <w:object w:dxaOrig="1400" w:dyaOrig="400" w14:anchorId="4BE174CB">
          <v:shape id="_x0000_i1069" type="#_x0000_t75" style="width:69.75pt;height:20.25pt" o:ole="">
            <v:imagedata r:id="rId95" o:title=""/>
          </v:shape>
          <o:OLEObject Type="Embed" ProgID="Equation.DSMT4" ShapeID="_x0000_i1069" DrawAspect="Content" ObjectID="_1684559823" r:id="rId96"/>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219" w:dyaOrig="400" w14:anchorId="234A6312">
          <v:shape id="_x0000_i1070" type="#_x0000_t75" style="width:60.75pt;height:20.25pt" o:ole="">
            <v:imagedata r:id="rId97" o:title=""/>
          </v:shape>
          <o:OLEObject Type="Embed" ProgID="Equation.DSMT4" ShapeID="_x0000_i1070" DrawAspect="Content" ObjectID="_1684559824" r:id="rId98"/>
        </w:object>
      </w:r>
      <w:r w:rsidRPr="00E1378F">
        <w:rPr>
          <w:rFonts w:ascii="Times New Roman" w:hAnsi="Times New Roman" w:cs="Times New Roman"/>
          <w:sz w:val="28"/>
          <w:szCs w:val="28"/>
        </w:rPr>
        <w:t>.</w:t>
      </w:r>
    </w:p>
    <w:p w14:paraId="48DF6D66" w14:textId="77777777" w:rsidR="00597FA9" w:rsidRPr="00E1378F" w:rsidRDefault="00597FA9"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Om, On, Ot, tia nào nằm giữa hai tia còn lại ? Vì sao ? </w:t>
      </w:r>
    </w:p>
    <w:p w14:paraId="3E74CF9A" w14:textId="77777777" w:rsidR="00597FA9" w:rsidRPr="00E1378F" w:rsidRDefault="00597FA9"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6"/>
          <w:sz w:val="28"/>
          <w:szCs w:val="28"/>
        </w:rPr>
        <w:object w:dxaOrig="499" w:dyaOrig="400" w14:anchorId="77C75C6A">
          <v:shape id="_x0000_i1071" type="#_x0000_t75" style="width:25.5pt;height:20.25pt" o:ole="">
            <v:imagedata r:id="rId99" o:title=""/>
          </v:shape>
          <o:OLEObject Type="Embed" ProgID="Equation.DSMT4" ShapeID="_x0000_i1071" DrawAspect="Content" ObjectID="_1684559825" r:id="rId100"/>
        </w:object>
      </w:r>
      <w:r w:rsidRPr="00E1378F">
        <w:rPr>
          <w:rFonts w:ascii="Times New Roman" w:hAnsi="Times New Roman" w:cs="Times New Roman"/>
          <w:sz w:val="28"/>
          <w:szCs w:val="28"/>
        </w:rPr>
        <w:t>.</w:t>
      </w:r>
    </w:p>
    <w:p w14:paraId="224D0FDA" w14:textId="77777777" w:rsidR="00597FA9" w:rsidRPr="00E1378F" w:rsidRDefault="00597FA9" w:rsidP="00E1378F">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Oa là tia đối của tia Om.Tính </w:t>
      </w:r>
      <w:r w:rsidRPr="00E1378F">
        <w:rPr>
          <w:rFonts w:ascii="Times New Roman" w:hAnsi="Times New Roman" w:cs="Times New Roman"/>
          <w:position w:val="-6"/>
          <w:sz w:val="28"/>
          <w:szCs w:val="28"/>
        </w:rPr>
        <w:object w:dxaOrig="499" w:dyaOrig="400" w14:anchorId="36313529">
          <v:shape id="_x0000_i1072" type="#_x0000_t75" style="width:24pt;height:20.25pt" o:ole="">
            <v:imagedata r:id="rId101" o:title=""/>
          </v:shape>
          <o:OLEObject Type="Embed" ProgID="Equation.DSMT4" ShapeID="_x0000_i1072" DrawAspect="Content" ObjectID="_1684559826" r:id="rId102"/>
        </w:object>
      </w:r>
      <w:r w:rsidRPr="00E1378F">
        <w:rPr>
          <w:rFonts w:ascii="Times New Roman" w:hAnsi="Times New Roman" w:cs="Times New Roman"/>
          <w:sz w:val="28"/>
          <w:szCs w:val="28"/>
        </w:rPr>
        <w:t>.</w:t>
      </w:r>
    </w:p>
    <w:p w14:paraId="0165EDEC" w14:textId="77777777" w:rsidR="00974A70" w:rsidRDefault="00974A70" w:rsidP="00117FF4">
      <w:pPr>
        <w:spacing w:after="120" w:line="360" w:lineRule="auto"/>
        <w:jc w:val="center"/>
        <w:rPr>
          <w:rFonts w:ascii="Times New Roman" w:hAnsi="Times New Roman" w:cs="Times New Roman"/>
          <w:b/>
          <w:sz w:val="28"/>
          <w:szCs w:val="28"/>
        </w:rPr>
      </w:pPr>
    </w:p>
    <w:p w14:paraId="3E653467" w14:textId="77777777" w:rsidR="00563774" w:rsidRPr="00E1378F" w:rsidRDefault="00563774" w:rsidP="00117FF4">
      <w:pPr>
        <w:spacing w:after="12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 5</w:t>
      </w:r>
    </w:p>
    <w:p w14:paraId="4B9819B4" w14:textId="77777777" w:rsidR="00597FA9" w:rsidRPr="00E1378F" w:rsidRDefault="00597FA9"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251EDBDE" w14:textId="77777777" w:rsidR="00597FA9" w:rsidRPr="00E1378F" w:rsidRDefault="00597FA9" w:rsidP="00E1378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19577C" w:rsidRPr="00E1378F">
        <w:rPr>
          <w:rFonts w:ascii="Times New Roman" w:hAnsi="Times New Roman" w:cs="Times New Roman"/>
          <w:b/>
          <w:position w:val="-26"/>
          <w:sz w:val="28"/>
          <w:szCs w:val="28"/>
        </w:rPr>
        <w:object w:dxaOrig="1160" w:dyaOrig="700" w14:anchorId="18D13A0B">
          <v:shape id="_x0000_i1073" type="#_x0000_t75" style="width:58.5pt;height:35.25pt" o:ole="">
            <v:imagedata r:id="rId103" o:title=""/>
          </v:shape>
          <o:OLEObject Type="Embed" ProgID="Equation.DSMT4" ShapeID="_x0000_i1073" DrawAspect="Content" ObjectID="_1684559827" r:id="rId10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B76906" w:rsidRPr="00E1378F">
        <w:rPr>
          <w:rFonts w:ascii="Times New Roman" w:hAnsi="Times New Roman" w:cs="Times New Roman"/>
          <w:b/>
          <w:position w:val="-26"/>
          <w:sz w:val="28"/>
          <w:szCs w:val="28"/>
        </w:rPr>
        <w:object w:dxaOrig="1800" w:dyaOrig="700" w14:anchorId="2DAC6ACD">
          <v:shape id="_x0000_i1074" type="#_x0000_t75" style="width:90.75pt;height:35.25pt" o:ole="">
            <v:imagedata r:id="rId105" o:title=""/>
          </v:shape>
          <o:OLEObject Type="Embed" ProgID="Equation.DSMT4" ShapeID="_x0000_i1074" DrawAspect="Content" ObjectID="_1684559828" r:id="rId106"/>
        </w:object>
      </w:r>
      <w:r w:rsidRPr="00E1378F">
        <w:rPr>
          <w:rFonts w:ascii="Times New Roman" w:hAnsi="Times New Roman" w:cs="Times New Roman"/>
          <w:b/>
          <w:sz w:val="28"/>
          <w:szCs w:val="28"/>
        </w:rPr>
        <w:t xml:space="preserve">   </w:t>
      </w:r>
    </w:p>
    <w:p w14:paraId="2BE5A672" w14:textId="77777777" w:rsidR="00597FA9" w:rsidRPr="00E1378F" w:rsidRDefault="00597FA9" w:rsidP="00220099">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3240" w:dyaOrig="780" w14:anchorId="4A89F3CB">
          <v:shape id="_x0000_i1075" type="#_x0000_t75" style="width:162pt;height:39pt" o:ole="">
            <v:imagedata r:id="rId107" o:title=""/>
          </v:shape>
          <o:OLEObject Type="Embed" ProgID="Equation.DSMT4" ShapeID="_x0000_i1075" DrawAspect="Content" ObjectID="_1684559829" r:id="rId108"/>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242F323E" w14:textId="77777777" w:rsidR="00597FA9" w:rsidRPr="00E1378F" w:rsidRDefault="00597FA9"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41A72B4C" w14:textId="77777777" w:rsidR="007A42DB" w:rsidRPr="00E1378F" w:rsidRDefault="007A42DB" w:rsidP="007A42DB">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40" w:dyaOrig="700" w14:anchorId="295A8ADD">
          <v:shape id="_x0000_i1076" type="#_x0000_t75" style="width:57pt;height:35.25pt" o:ole="">
            <v:imagedata r:id="rId109" o:title=""/>
          </v:shape>
          <o:OLEObject Type="Embed" ProgID="Equation.DSMT4" ShapeID="_x0000_i1076" DrawAspect="Content" ObjectID="_1684559830" r:id="rId110"/>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40" w:dyaOrig="700" w14:anchorId="118E0B24">
          <v:shape id="_x0000_i1077" type="#_x0000_t75" style="width:57pt;height:35.25pt" o:ole="">
            <v:imagedata r:id="rId111" o:title=""/>
          </v:shape>
          <o:OLEObject Type="Embed" ProgID="Equation.DSMT4" ShapeID="_x0000_i1077" DrawAspect="Content" ObjectID="_1684559831" r:id="rId112"/>
        </w:object>
      </w:r>
      <w:r w:rsidRPr="00E1378F">
        <w:rPr>
          <w:rFonts w:ascii="Times New Roman" w:hAnsi="Times New Roman" w:cs="Times New Roman"/>
          <w:b/>
          <w:sz w:val="28"/>
          <w:szCs w:val="28"/>
        </w:rPr>
        <w:t xml:space="preserve">  </w:t>
      </w:r>
    </w:p>
    <w:p w14:paraId="4534D3FB" w14:textId="77777777" w:rsidR="00597FA9" w:rsidRPr="00E1378F" w:rsidRDefault="00597FA9" w:rsidP="00220099">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255033" w:rsidRPr="00E1378F">
        <w:rPr>
          <w:rFonts w:ascii="Times New Roman" w:hAnsi="Times New Roman" w:cs="Times New Roman"/>
          <w:b/>
          <w:position w:val="-26"/>
          <w:sz w:val="28"/>
          <w:szCs w:val="28"/>
        </w:rPr>
        <w:object w:dxaOrig="1020" w:dyaOrig="700" w14:anchorId="114E292A">
          <v:shape id="_x0000_i1078" type="#_x0000_t75" style="width:51pt;height:35.25pt" o:ole="">
            <v:imagedata r:id="rId113" o:title=""/>
          </v:shape>
          <o:OLEObject Type="Embed" ProgID="Equation.DSMT4" ShapeID="_x0000_i1078" DrawAspect="Content" ObjectID="_1684559832" r:id="rId11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d)</w:t>
      </w:r>
      <w:r w:rsidRPr="00E1378F">
        <w:rPr>
          <w:rFonts w:ascii="Times New Roman" w:hAnsi="Times New Roman" w:cs="Times New Roman"/>
          <w:b/>
          <w:sz w:val="28"/>
          <w:szCs w:val="28"/>
        </w:rPr>
        <w:tab/>
      </w:r>
      <w:r w:rsidR="0052725B" w:rsidRPr="0052725B">
        <w:rPr>
          <w:rFonts w:ascii="Times New Roman" w:hAnsi="Times New Roman" w:cs="Times New Roman"/>
          <w:b/>
          <w:position w:val="-26"/>
          <w:sz w:val="28"/>
          <w:szCs w:val="28"/>
        </w:rPr>
        <w:object w:dxaOrig="1160" w:dyaOrig="700" w14:anchorId="7E8DF5DD">
          <v:shape id="_x0000_i1079" type="#_x0000_t75" style="width:58.5pt;height:35.25pt" o:ole="">
            <v:imagedata r:id="rId115" o:title=""/>
          </v:shape>
          <o:OLEObject Type="Embed" ProgID="Equation.DSMT4" ShapeID="_x0000_i1079" DrawAspect="Content" ObjectID="_1684559833" r:id="rId116"/>
        </w:object>
      </w:r>
      <w:r w:rsidRPr="00E1378F">
        <w:rPr>
          <w:rFonts w:ascii="Times New Roman" w:hAnsi="Times New Roman" w:cs="Times New Roman"/>
          <w:b/>
          <w:sz w:val="28"/>
          <w:szCs w:val="28"/>
        </w:rPr>
        <w:t xml:space="preserve">  </w:t>
      </w:r>
    </w:p>
    <w:p w14:paraId="16B52811" w14:textId="77777777" w:rsidR="00F84D10" w:rsidRPr="00E1378F" w:rsidRDefault="00F84D10" w:rsidP="00F84D10">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w:t>
      </w:r>
      <w:r>
        <w:rPr>
          <w:rFonts w:ascii="Times New Roman" w:hAnsi="Times New Roman" w:cs="Times New Roman"/>
          <w:sz w:val="28"/>
          <w:szCs w:val="28"/>
        </w:rPr>
        <w:t>p 6E</w:t>
      </w:r>
      <w:r w:rsidRPr="00E1378F">
        <w:rPr>
          <w:rFonts w:ascii="Times New Roman" w:hAnsi="Times New Roman" w:cs="Times New Roman"/>
          <w:sz w:val="28"/>
          <w:szCs w:val="28"/>
        </w:rPr>
        <w:t xml:space="preserve"> có </w:t>
      </w:r>
      <w:r>
        <w:rPr>
          <w:rFonts w:ascii="Times New Roman" w:hAnsi="Times New Roman" w:cs="Times New Roman"/>
          <w:sz w:val="28"/>
          <w:szCs w:val="28"/>
        </w:rPr>
        <w:t>50</w:t>
      </w:r>
      <w:r w:rsidRPr="00E1378F">
        <w:rPr>
          <w:rFonts w:ascii="Times New Roman" w:hAnsi="Times New Roman" w:cs="Times New Roman"/>
          <w:sz w:val="28"/>
          <w:szCs w:val="28"/>
        </w:rPr>
        <w:t xml:space="preserve"> học sinh, gồm ba loại : Giỏi, Khá và Trung bình. Biết số học sinh Giỏi chiếm </w:t>
      </w:r>
      <w:r>
        <w:rPr>
          <w:rFonts w:ascii="Times New Roman" w:hAnsi="Times New Roman" w:cs="Times New Roman"/>
          <w:sz w:val="28"/>
          <w:szCs w:val="28"/>
        </w:rPr>
        <w:t>28</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360" w:dyaOrig="639" w14:anchorId="271E15AC">
          <v:shape id="_x0000_i1080" type="#_x0000_t75" style="width:18pt;height:32.25pt" o:ole="">
            <v:imagedata r:id="rId117" o:title=""/>
          </v:shape>
          <o:OLEObject Type="Embed" ProgID="Equation.DSMT4" ShapeID="_x0000_i1080" DrawAspect="Content" ObjectID="_1684559834" r:id="rId118"/>
        </w:object>
      </w:r>
      <w:r w:rsidRPr="00E1378F">
        <w:rPr>
          <w:rFonts w:ascii="Times New Roman" w:hAnsi="Times New Roman" w:cs="Times New Roman"/>
          <w:sz w:val="28"/>
          <w:szCs w:val="28"/>
        </w:rPr>
        <w:t>số học sinh Giỏi, còn lại là học sinh Trung bình.</w:t>
      </w:r>
    </w:p>
    <w:p w14:paraId="3ECECC86" w14:textId="77777777" w:rsidR="00F84D10" w:rsidRPr="00E1378F" w:rsidRDefault="00F84D10" w:rsidP="00F84D10">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w:t>
      </w:r>
      <w:r>
        <w:rPr>
          <w:rFonts w:ascii="Times New Roman" w:hAnsi="Times New Roman" w:cs="Times New Roman"/>
          <w:sz w:val="28"/>
          <w:szCs w:val="28"/>
        </w:rPr>
        <w:t>E</w:t>
      </w:r>
      <w:r w:rsidRPr="00E1378F">
        <w:rPr>
          <w:rFonts w:ascii="Times New Roman" w:hAnsi="Times New Roman" w:cs="Times New Roman"/>
          <w:sz w:val="28"/>
          <w:szCs w:val="28"/>
        </w:rPr>
        <w:t>.</w:t>
      </w:r>
    </w:p>
    <w:p w14:paraId="1E88FAF0" w14:textId="77777777" w:rsidR="00F84D10" w:rsidRPr="00E1378F" w:rsidRDefault="00F84D10" w:rsidP="00220099">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Pr>
          <w:rFonts w:ascii="Times New Roman" w:hAnsi="Times New Roman" w:cs="Times New Roman"/>
          <w:sz w:val="28"/>
          <w:szCs w:val="28"/>
        </w:rPr>
        <w:t>, Trung bình</w:t>
      </w:r>
      <w:r w:rsidRPr="00E1378F">
        <w:rPr>
          <w:rFonts w:ascii="Times New Roman" w:hAnsi="Times New Roman" w:cs="Times New Roman"/>
          <w:sz w:val="28"/>
          <w:szCs w:val="28"/>
        </w:rPr>
        <w:t xml:space="preserve"> của lớ</w:t>
      </w:r>
      <w:r>
        <w:rPr>
          <w:rFonts w:ascii="Times New Roman" w:hAnsi="Times New Roman" w:cs="Times New Roman"/>
          <w:sz w:val="28"/>
          <w:szCs w:val="28"/>
        </w:rPr>
        <w:t>p 6E</w:t>
      </w:r>
      <w:r w:rsidRPr="00E1378F">
        <w:rPr>
          <w:rFonts w:ascii="Times New Roman" w:hAnsi="Times New Roman" w:cs="Times New Roman"/>
          <w:sz w:val="28"/>
          <w:szCs w:val="28"/>
        </w:rPr>
        <w:t>.</w:t>
      </w:r>
      <w:r w:rsidRPr="00E1378F">
        <w:rPr>
          <w:rFonts w:ascii="Times New Roman" w:hAnsi="Times New Roman" w:cs="Times New Roman"/>
          <w:sz w:val="28"/>
          <w:szCs w:val="28"/>
        </w:rPr>
        <w:tab/>
      </w:r>
    </w:p>
    <w:p w14:paraId="080F7CE4" w14:textId="77777777" w:rsidR="00B451BD" w:rsidRPr="00E1378F" w:rsidRDefault="00B451BD" w:rsidP="00B451BD">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 </w:t>
      </w:r>
      <w:r w:rsidR="005C1707">
        <w:rPr>
          <w:rFonts w:ascii="Times New Roman" w:hAnsi="Times New Roman" w:cs="Times New Roman"/>
          <w:sz w:val="28"/>
          <w:szCs w:val="28"/>
        </w:rPr>
        <w:t>Tâm</w:t>
      </w:r>
      <w:r w:rsidRPr="00E1378F">
        <w:rPr>
          <w:rFonts w:ascii="Times New Roman" w:hAnsi="Times New Roman" w:cs="Times New Roman"/>
          <w:sz w:val="28"/>
          <w:szCs w:val="28"/>
        </w:rPr>
        <w:t xml:space="preserve"> cho </w:t>
      </w:r>
      <w:r w:rsidR="005C1707">
        <w:rPr>
          <w:rFonts w:ascii="Times New Roman" w:hAnsi="Times New Roman" w:cs="Times New Roman"/>
          <w:sz w:val="28"/>
          <w:szCs w:val="28"/>
        </w:rPr>
        <w:t>Tâm</w:t>
      </w:r>
      <w:r w:rsidRPr="00E1378F">
        <w:rPr>
          <w:rFonts w:ascii="Times New Roman" w:hAnsi="Times New Roman" w:cs="Times New Roman"/>
          <w:sz w:val="28"/>
          <w:szCs w:val="28"/>
        </w:rPr>
        <w:t xml:space="preserve"> </w:t>
      </w:r>
      <w:r w:rsidR="005C1707">
        <w:rPr>
          <w:rFonts w:ascii="Times New Roman" w:hAnsi="Times New Roman" w:cs="Times New Roman"/>
          <w:sz w:val="28"/>
          <w:szCs w:val="28"/>
        </w:rPr>
        <w:t>40</w:t>
      </w:r>
      <w:r w:rsidRPr="00E1378F">
        <w:rPr>
          <w:rFonts w:ascii="Times New Roman" w:hAnsi="Times New Roman" w:cs="Times New Roman"/>
          <w:sz w:val="28"/>
          <w:szCs w:val="28"/>
        </w:rPr>
        <w:t xml:space="preserve"> ngàn đồng, </w:t>
      </w:r>
      <w:r w:rsidR="005C1707">
        <w:rPr>
          <w:rFonts w:ascii="Times New Roman" w:hAnsi="Times New Roman" w:cs="Times New Roman"/>
          <w:sz w:val="28"/>
          <w:szCs w:val="28"/>
        </w:rPr>
        <w:t>Tâm</w:t>
      </w:r>
      <w:r w:rsidRPr="00E1378F">
        <w:rPr>
          <w:rFonts w:ascii="Times New Roman" w:hAnsi="Times New Roman" w:cs="Times New Roman"/>
          <w:sz w:val="28"/>
          <w:szCs w:val="28"/>
        </w:rPr>
        <w:t xml:space="preserve"> ăn sáng hế</w:t>
      </w:r>
      <w:r>
        <w:rPr>
          <w:rFonts w:ascii="Times New Roman" w:hAnsi="Times New Roman" w:cs="Times New Roman"/>
          <w:sz w:val="28"/>
          <w:szCs w:val="28"/>
        </w:rPr>
        <w:t>t 2</w:t>
      </w:r>
      <w:r w:rsidR="005C1707">
        <w:rPr>
          <w:rFonts w:ascii="Times New Roman" w:hAnsi="Times New Roman" w:cs="Times New Roman"/>
          <w:sz w:val="28"/>
          <w:szCs w:val="28"/>
        </w:rPr>
        <w:t>5</w:t>
      </w:r>
      <w:r w:rsidRPr="00E1378F">
        <w:rPr>
          <w:rFonts w:ascii="Times New Roman" w:hAnsi="Times New Roman" w:cs="Times New Roman"/>
          <w:sz w:val="28"/>
          <w:szCs w:val="28"/>
        </w:rPr>
        <w:t xml:space="preserve"> ngàn, mua nước uống hế</w:t>
      </w:r>
      <w:r w:rsidR="005C1707">
        <w:rPr>
          <w:rFonts w:ascii="Times New Roman" w:hAnsi="Times New Roman" w:cs="Times New Roman"/>
          <w:sz w:val="28"/>
          <w:szCs w:val="28"/>
        </w:rPr>
        <w:t>t 5</w:t>
      </w:r>
      <w:r w:rsidRPr="00E1378F">
        <w:rPr>
          <w:rFonts w:ascii="Times New Roman" w:hAnsi="Times New Roman" w:cs="Times New Roman"/>
          <w:sz w:val="28"/>
          <w:szCs w:val="28"/>
        </w:rPr>
        <w:t xml:space="preserve"> ngàn. Số tiền còn lại, </w:t>
      </w:r>
      <w:r w:rsidR="005C1707">
        <w:rPr>
          <w:rFonts w:ascii="Times New Roman" w:hAnsi="Times New Roman" w:cs="Times New Roman"/>
          <w:sz w:val="28"/>
          <w:szCs w:val="28"/>
        </w:rPr>
        <w:t>Tâm</w:t>
      </w:r>
      <w:r w:rsidRPr="00E1378F">
        <w:rPr>
          <w:rFonts w:ascii="Times New Roman" w:hAnsi="Times New Roman" w:cs="Times New Roman"/>
          <w:sz w:val="28"/>
          <w:szCs w:val="28"/>
        </w:rPr>
        <w:t xml:space="preserve"> để dành tiết kiệm. Hỏ</w:t>
      </w:r>
      <w:r>
        <w:rPr>
          <w:rFonts w:ascii="Times New Roman" w:hAnsi="Times New Roman" w:cs="Times New Roman"/>
          <w:sz w:val="28"/>
          <w:szCs w:val="28"/>
        </w:rPr>
        <w:t>i sau 2 tháng (6</w:t>
      </w:r>
      <w:r w:rsidRPr="00E1378F">
        <w:rPr>
          <w:rFonts w:ascii="Times New Roman" w:hAnsi="Times New Roman" w:cs="Times New Roman"/>
          <w:sz w:val="28"/>
          <w:szCs w:val="28"/>
        </w:rPr>
        <w:t xml:space="preserve">0 ngày), </w:t>
      </w:r>
      <w:r w:rsidR="005C1707">
        <w:rPr>
          <w:rFonts w:ascii="Times New Roman" w:hAnsi="Times New Roman" w:cs="Times New Roman"/>
          <w:sz w:val="28"/>
          <w:szCs w:val="28"/>
        </w:rPr>
        <w:t>Tâm</w:t>
      </w:r>
      <w:r w:rsidRPr="00E1378F">
        <w:rPr>
          <w:rFonts w:ascii="Times New Roman" w:hAnsi="Times New Roman" w:cs="Times New Roman"/>
          <w:sz w:val="28"/>
          <w:szCs w:val="28"/>
        </w:rPr>
        <w:t xml:space="preserve"> để dành tiết kiệm được bao nhiêu tiền ?</w:t>
      </w:r>
    </w:p>
    <w:p w14:paraId="5536F70A" w14:textId="77777777" w:rsidR="00597FA9" w:rsidRPr="00E1378F" w:rsidRDefault="00597FA9" w:rsidP="00E1378F">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Ax, vẽ hai tia Ay và Az sao cho </w:t>
      </w:r>
      <w:r w:rsidRPr="00E1378F">
        <w:rPr>
          <w:rFonts w:ascii="Times New Roman" w:hAnsi="Times New Roman" w:cs="Times New Roman"/>
          <w:position w:val="-12"/>
          <w:sz w:val="28"/>
          <w:szCs w:val="28"/>
        </w:rPr>
        <w:object w:dxaOrig="1200" w:dyaOrig="460" w14:anchorId="48324106">
          <v:shape id="_x0000_i1081" type="#_x0000_t75" style="width:60pt;height:23.25pt" o:ole="">
            <v:imagedata r:id="rId119" o:title=""/>
          </v:shape>
          <o:OLEObject Type="Embed" ProgID="Equation.DSMT4" ShapeID="_x0000_i1081" DrawAspect="Content" ObjectID="_1684559835" r:id="rId120"/>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300" w:dyaOrig="400" w14:anchorId="4AF55F57">
          <v:shape id="_x0000_i1082" type="#_x0000_t75" style="width:65.25pt;height:20.25pt" o:ole="">
            <v:imagedata r:id="rId121" o:title=""/>
          </v:shape>
          <o:OLEObject Type="Embed" ProgID="Equation.DSMT4" ShapeID="_x0000_i1082" DrawAspect="Content" ObjectID="_1684559836" r:id="rId122"/>
        </w:object>
      </w:r>
      <w:r w:rsidRPr="00E1378F">
        <w:rPr>
          <w:rFonts w:ascii="Times New Roman" w:hAnsi="Times New Roman" w:cs="Times New Roman"/>
          <w:sz w:val="28"/>
          <w:szCs w:val="28"/>
        </w:rPr>
        <w:t>.</w:t>
      </w:r>
    </w:p>
    <w:p w14:paraId="38B02E06" w14:textId="77777777" w:rsidR="00597FA9" w:rsidRPr="00E1378F" w:rsidRDefault="00597FA9"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Ax, Ay, Az, tia nào nằm giữa hai tia còn lại ? Vì sao ? </w:t>
      </w:r>
    </w:p>
    <w:p w14:paraId="59E26B87" w14:textId="77777777" w:rsidR="00597FA9" w:rsidRPr="00E1378F" w:rsidRDefault="00597FA9"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12"/>
          <w:sz w:val="28"/>
          <w:szCs w:val="28"/>
        </w:rPr>
        <w:object w:dxaOrig="540" w:dyaOrig="460" w14:anchorId="4257767B">
          <v:shape id="_x0000_i1083" type="#_x0000_t75" style="width:27.75pt;height:23.25pt" o:ole="">
            <v:imagedata r:id="rId123" o:title=""/>
          </v:shape>
          <o:OLEObject Type="Embed" ProgID="Equation.DSMT4" ShapeID="_x0000_i1083" DrawAspect="Content" ObjectID="_1684559837" r:id="rId124"/>
        </w:object>
      </w:r>
      <w:r w:rsidRPr="00E1378F">
        <w:rPr>
          <w:rFonts w:ascii="Times New Roman" w:hAnsi="Times New Roman" w:cs="Times New Roman"/>
          <w:sz w:val="28"/>
          <w:szCs w:val="28"/>
        </w:rPr>
        <w:t>.</w:t>
      </w:r>
    </w:p>
    <w:p w14:paraId="5E440198" w14:textId="77777777" w:rsidR="00597FA9" w:rsidRPr="00E1378F" w:rsidRDefault="00597FA9" w:rsidP="00E1378F">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Am là tia đối của tia Ax.Tính </w:t>
      </w:r>
      <w:r w:rsidRPr="00E1378F">
        <w:rPr>
          <w:rFonts w:ascii="Times New Roman" w:hAnsi="Times New Roman" w:cs="Times New Roman"/>
          <w:position w:val="-4"/>
          <w:sz w:val="28"/>
          <w:szCs w:val="28"/>
        </w:rPr>
        <w:object w:dxaOrig="620" w:dyaOrig="380" w14:anchorId="30691969">
          <v:shape id="_x0000_i1084" type="#_x0000_t75" style="width:30pt;height:19.5pt" o:ole="">
            <v:imagedata r:id="rId125" o:title=""/>
          </v:shape>
          <o:OLEObject Type="Embed" ProgID="Equation.DSMT4" ShapeID="_x0000_i1084" DrawAspect="Content" ObjectID="_1684559838" r:id="rId126"/>
        </w:object>
      </w:r>
      <w:r w:rsidRPr="00E1378F">
        <w:rPr>
          <w:rFonts w:ascii="Times New Roman" w:hAnsi="Times New Roman" w:cs="Times New Roman"/>
          <w:sz w:val="28"/>
          <w:szCs w:val="28"/>
        </w:rPr>
        <w:t>.</w:t>
      </w:r>
    </w:p>
    <w:p w14:paraId="71FDFF1B" w14:textId="77777777" w:rsidR="005C1707" w:rsidRDefault="005C1707" w:rsidP="00117FF4">
      <w:pPr>
        <w:spacing w:after="240" w:line="360" w:lineRule="auto"/>
        <w:jc w:val="center"/>
        <w:rPr>
          <w:rFonts w:ascii="Times New Roman" w:hAnsi="Times New Roman" w:cs="Times New Roman"/>
          <w:b/>
          <w:sz w:val="28"/>
          <w:szCs w:val="28"/>
        </w:rPr>
      </w:pPr>
    </w:p>
    <w:p w14:paraId="38309550" w14:textId="77777777" w:rsidR="00563774" w:rsidRPr="00E1378F" w:rsidRDefault="00563774" w:rsidP="00117FF4">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 6</w:t>
      </w:r>
    </w:p>
    <w:p w14:paraId="3ADCE41F" w14:textId="77777777" w:rsidR="00E1378F" w:rsidRPr="00E1378F" w:rsidRDefault="00E1378F"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47284CBB" w14:textId="77777777" w:rsidR="00E1378F" w:rsidRPr="00E1378F" w:rsidRDefault="00E1378F" w:rsidP="00E1378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19577C" w:rsidRPr="00E1378F">
        <w:rPr>
          <w:rFonts w:ascii="Times New Roman" w:hAnsi="Times New Roman" w:cs="Times New Roman"/>
          <w:b/>
          <w:position w:val="-26"/>
          <w:sz w:val="28"/>
          <w:szCs w:val="28"/>
        </w:rPr>
        <w:object w:dxaOrig="1160" w:dyaOrig="700" w14:anchorId="4B00AAFC">
          <v:shape id="_x0000_i1085" type="#_x0000_t75" style="width:58.5pt;height:35.25pt" o:ole="">
            <v:imagedata r:id="rId127" o:title=""/>
          </v:shape>
          <o:OLEObject Type="Embed" ProgID="Equation.DSMT4" ShapeID="_x0000_i1085" DrawAspect="Content" ObjectID="_1684559839" r:id="rId128"/>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FE1BC1" w:rsidRPr="00E1378F">
        <w:rPr>
          <w:rFonts w:ascii="Times New Roman" w:hAnsi="Times New Roman" w:cs="Times New Roman"/>
          <w:b/>
          <w:position w:val="-26"/>
          <w:sz w:val="28"/>
          <w:szCs w:val="28"/>
        </w:rPr>
        <w:object w:dxaOrig="1680" w:dyaOrig="700" w14:anchorId="73AC5737">
          <v:shape id="_x0000_i1086" type="#_x0000_t75" style="width:84.75pt;height:35.25pt" o:ole="">
            <v:imagedata r:id="rId129" o:title=""/>
          </v:shape>
          <o:OLEObject Type="Embed" ProgID="Equation.DSMT4" ShapeID="_x0000_i1086" DrawAspect="Content" ObjectID="_1684559840" r:id="rId130"/>
        </w:object>
      </w:r>
      <w:r w:rsidRPr="00E1378F">
        <w:rPr>
          <w:rFonts w:ascii="Times New Roman" w:hAnsi="Times New Roman" w:cs="Times New Roman"/>
          <w:b/>
          <w:sz w:val="28"/>
          <w:szCs w:val="28"/>
        </w:rPr>
        <w:t xml:space="preserve">   </w:t>
      </w:r>
    </w:p>
    <w:p w14:paraId="7014891B" w14:textId="77777777" w:rsidR="00E1378F" w:rsidRPr="00E1378F" w:rsidRDefault="00E1378F"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3460" w:dyaOrig="840" w14:anchorId="359AD8BC">
          <v:shape id="_x0000_i1087" type="#_x0000_t75" style="width:172.5pt;height:42pt" o:ole="">
            <v:imagedata r:id="rId131" o:title=""/>
          </v:shape>
          <o:OLEObject Type="Embed" ProgID="Equation.DSMT4" ShapeID="_x0000_i1087" DrawAspect="Content" ObjectID="_1684559841" r:id="rId132"/>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5EDCD594" w14:textId="77777777" w:rsidR="00E1378F" w:rsidRPr="00E1378F" w:rsidRDefault="00E1378F"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58FA89DF" w14:textId="77777777" w:rsidR="007C3262" w:rsidRPr="00E1378F" w:rsidRDefault="007C3262" w:rsidP="007C3262">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260" w:dyaOrig="700" w14:anchorId="1079729A">
          <v:shape id="_x0000_i1088" type="#_x0000_t75" style="width:63pt;height:35.25pt" o:ole="">
            <v:imagedata r:id="rId133" o:title=""/>
          </v:shape>
          <o:OLEObject Type="Embed" ProgID="Equation.DSMT4" ShapeID="_x0000_i1088" DrawAspect="Content" ObjectID="_1684559842" r:id="rId13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260" w:dyaOrig="700" w14:anchorId="1E2E2A4E">
          <v:shape id="_x0000_i1089" type="#_x0000_t75" style="width:63pt;height:35.25pt" o:ole="">
            <v:imagedata r:id="rId135" o:title=""/>
          </v:shape>
          <o:OLEObject Type="Embed" ProgID="Equation.DSMT4" ShapeID="_x0000_i1089" DrawAspect="Content" ObjectID="_1684559843" r:id="rId136"/>
        </w:object>
      </w:r>
      <w:r w:rsidRPr="00E1378F">
        <w:rPr>
          <w:rFonts w:ascii="Times New Roman" w:hAnsi="Times New Roman" w:cs="Times New Roman"/>
          <w:b/>
          <w:sz w:val="28"/>
          <w:szCs w:val="28"/>
        </w:rPr>
        <w:t xml:space="preserve">  </w:t>
      </w:r>
    </w:p>
    <w:p w14:paraId="1E881A90" w14:textId="77777777" w:rsidR="00E1378F" w:rsidRPr="00E1378F" w:rsidRDefault="00E1378F"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255033" w:rsidRPr="00E1378F">
        <w:rPr>
          <w:rFonts w:ascii="Times New Roman" w:hAnsi="Times New Roman" w:cs="Times New Roman"/>
          <w:b/>
          <w:position w:val="-26"/>
          <w:sz w:val="28"/>
          <w:szCs w:val="28"/>
        </w:rPr>
        <w:object w:dxaOrig="1020" w:dyaOrig="700" w14:anchorId="6C19BA31">
          <v:shape id="_x0000_i1090" type="#_x0000_t75" style="width:51pt;height:35.25pt" o:ole="">
            <v:imagedata r:id="rId137" o:title=""/>
          </v:shape>
          <o:OLEObject Type="Embed" ProgID="Equation.DSMT4" ShapeID="_x0000_i1090" DrawAspect="Content" ObjectID="_1684559844" r:id="rId138"/>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d)</w:t>
      </w:r>
      <w:r w:rsidRPr="00E1378F">
        <w:rPr>
          <w:rFonts w:ascii="Times New Roman" w:hAnsi="Times New Roman" w:cs="Times New Roman"/>
          <w:b/>
          <w:sz w:val="28"/>
          <w:szCs w:val="28"/>
        </w:rPr>
        <w:tab/>
      </w:r>
      <w:r w:rsidR="00D548FC" w:rsidRPr="0052725B">
        <w:rPr>
          <w:rFonts w:ascii="Times New Roman" w:hAnsi="Times New Roman" w:cs="Times New Roman"/>
          <w:b/>
          <w:position w:val="-26"/>
          <w:sz w:val="28"/>
          <w:szCs w:val="28"/>
        </w:rPr>
        <w:object w:dxaOrig="1180" w:dyaOrig="700" w14:anchorId="3208CB0F">
          <v:shape id="_x0000_i1091" type="#_x0000_t75" style="width:59.25pt;height:35.25pt" o:ole="">
            <v:imagedata r:id="rId139" o:title=""/>
          </v:shape>
          <o:OLEObject Type="Embed" ProgID="Equation.DSMT4" ShapeID="_x0000_i1091" DrawAspect="Content" ObjectID="_1684559845" r:id="rId140"/>
        </w:object>
      </w:r>
      <w:r w:rsidRPr="00E1378F">
        <w:rPr>
          <w:rFonts w:ascii="Times New Roman" w:hAnsi="Times New Roman" w:cs="Times New Roman"/>
          <w:b/>
          <w:sz w:val="28"/>
          <w:szCs w:val="28"/>
        </w:rPr>
        <w:t xml:space="preserve">  </w:t>
      </w:r>
    </w:p>
    <w:p w14:paraId="666FC507" w14:textId="77777777" w:rsidR="00513BF0" w:rsidRPr="00E1378F" w:rsidRDefault="00513BF0" w:rsidP="00513BF0">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w:t>
      </w:r>
      <w:r>
        <w:rPr>
          <w:rFonts w:ascii="Times New Roman" w:hAnsi="Times New Roman" w:cs="Times New Roman"/>
          <w:sz w:val="28"/>
          <w:szCs w:val="28"/>
        </w:rPr>
        <w:t>p 6A</w:t>
      </w:r>
      <w:r w:rsidRPr="00E1378F">
        <w:rPr>
          <w:rFonts w:ascii="Times New Roman" w:hAnsi="Times New Roman" w:cs="Times New Roman"/>
          <w:sz w:val="28"/>
          <w:szCs w:val="28"/>
        </w:rPr>
        <w:t xml:space="preserve"> có </w:t>
      </w:r>
      <w:r>
        <w:rPr>
          <w:rFonts w:ascii="Times New Roman" w:hAnsi="Times New Roman" w:cs="Times New Roman"/>
          <w:sz w:val="28"/>
          <w:szCs w:val="28"/>
        </w:rPr>
        <w:t>40</w:t>
      </w:r>
      <w:r w:rsidRPr="00E1378F">
        <w:rPr>
          <w:rFonts w:ascii="Times New Roman" w:hAnsi="Times New Roman" w:cs="Times New Roman"/>
          <w:sz w:val="28"/>
          <w:szCs w:val="28"/>
        </w:rPr>
        <w:t xml:space="preserve"> học sinh, gồm ba loại : Giỏi, Khá và Trung bình. Biết số học sinh Giỏi chiếm </w:t>
      </w:r>
      <w:r>
        <w:rPr>
          <w:rFonts w:ascii="Times New Roman" w:hAnsi="Times New Roman" w:cs="Times New Roman"/>
          <w:sz w:val="28"/>
          <w:szCs w:val="28"/>
        </w:rPr>
        <w:t>45</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360" w:dyaOrig="639" w14:anchorId="1662CF99">
          <v:shape id="_x0000_i1092" type="#_x0000_t75" style="width:18pt;height:32.25pt" o:ole="">
            <v:imagedata r:id="rId141" o:title=""/>
          </v:shape>
          <o:OLEObject Type="Embed" ProgID="Equation.DSMT4" ShapeID="_x0000_i1092" DrawAspect="Content" ObjectID="_1684559846" r:id="rId142"/>
        </w:object>
      </w:r>
      <w:r w:rsidRPr="00E1378F">
        <w:rPr>
          <w:rFonts w:ascii="Times New Roman" w:hAnsi="Times New Roman" w:cs="Times New Roman"/>
          <w:sz w:val="28"/>
          <w:szCs w:val="28"/>
        </w:rPr>
        <w:t>số học sinh Giỏi, còn lại là học sinh Trung bình.</w:t>
      </w:r>
    </w:p>
    <w:p w14:paraId="68E678A7" w14:textId="77777777" w:rsidR="00513BF0" w:rsidRPr="00E1378F" w:rsidRDefault="00513BF0" w:rsidP="00513BF0">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w:t>
      </w:r>
      <w:r>
        <w:rPr>
          <w:rFonts w:ascii="Times New Roman" w:hAnsi="Times New Roman" w:cs="Times New Roman"/>
          <w:sz w:val="28"/>
          <w:szCs w:val="28"/>
        </w:rPr>
        <w:t>A</w:t>
      </w:r>
      <w:r w:rsidRPr="00E1378F">
        <w:rPr>
          <w:rFonts w:ascii="Times New Roman" w:hAnsi="Times New Roman" w:cs="Times New Roman"/>
          <w:sz w:val="28"/>
          <w:szCs w:val="28"/>
        </w:rPr>
        <w:t>.</w:t>
      </w:r>
    </w:p>
    <w:p w14:paraId="6CAF9A13" w14:textId="77777777" w:rsidR="00513BF0" w:rsidRPr="00E1378F" w:rsidRDefault="00513BF0" w:rsidP="00220099">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Pr>
          <w:rFonts w:ascii="Times New Roman" w:hAnsi="Times New Roman" w:cs="Times New Roman"/>
          <w:sz w:val="28"/>
          <w:szCs w:val="28"/>
        </w:rPr>
        <w:t>, Trung bình</w:t>
      </w:r>
      <w:r w:rsidRPr="00E1378F">
        <w:rPr>
          <w:rFonts w:ascii="Times New Roman" w:hAnsi="Times New Roman" w:cs="Times New Roman"/>
          <w:sz w:val="28"/>
          <w:szCs w:val="28"/>
        </w:rPr>
        <w:t xml:space="preserve"> của lớ</w:t>
      </w:r>
      <w:r>
        <w:rPr>
          <w:rFonts w:ascii="Times New Roman" w:hAnsi="Times New Roman" w:cs="Times New Roman"/>
          <w:sz w:val="28"/>
          <w:szCs w:val="28"/>
        </w:rPr>
        <w:t>p 6A</w:t>
      </w:r>
      <w:r w:rsidRPr="00E1378F">
        <w:rPr>
          <w:rFonts w:ascii="Times New Roman" w:hAnsi="Times New Roman" w:cs="Times New Roman"/>
          <w:sz w:val="28"/>
          <w:szCs w:val="28"/>
        </w:rPr>
        <w:t>.</w:t>
      </w:r>
      <w:r w:rsidRPr="00E1378F">
        <w:rPr>
          <w:rFonts w:ascii="Times New Roman" w:hAnsi="Times New Roman" w:cs="Times New Roman"/>
          <w:sz w:val="28"/>
          <w:szCs w:val="28"/>
        </w:rPr>
        <w:tab/>
      </w:r>
    </w:p>
    <w:p w14:paraId="27B6AAF6" w14:textId="77777777" w:rsidR="00E1378F" w:rsidRPr="00E1378F" w:rsidRDefault="00E1378F" w:rsidP="00117FF4">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w:t>
      </w:r>
      <w:r w:rsidR="005C1707">
        <w:rPr>
          <w:rFonts w:ascii="Times New Roman" w:hAnsi="Times New Roman" w:cs="Times New Roman"/>
          <w:sz w:val="28"/>
          <w:szCs w:val="28"/>
        </w:rPr>
        <w:t xml:space="preserve"> Hùng cho Hùng 5</w:t>
      </w:r>
      <w:r w:rsidRPr="00E1378F">
        <w:rPr>
          <w:rFonts w:ascii="Times New Roman" w:hAnsi="Times New Roman" w:cs="Times New Roman"/>
          <w:sz w:val="28"/>
          <w:szCs w:val="28"/>
        </w:rPr>
        <w:t>0 ngàn đồng, Hùng ăn sáng hế</w:t>
      </w:r>
      <w:r w:rsidR="005C1707">
        <w:rPr>
          <w:rFonts w:ascii="Times New Roman" w:hAnsi="Times New Roman" w:cs="Times New Roman"/>
          <w:sz w:val="28"/>
          <w:szCs w:val="28"/>
        </w:rPr>
        <w:t>t 30</w:t>
      </w:r>
      <w:r w:rsidRPr="00E1378F">
        <w:rPr>
          <w:rFonts w:ascii="Times New Roman" w:hAnsi="Times New Roman" w:cs="Times New Roman"/>
          <w:sz w:val="28"/>
          <w:szCs w:val="28"/>
        </w:rPr>
        <w:t xml:space="preserve"> ngàn, mua nước uống hết </w:t>
      </w:r>
      <w:r w:rsidR="005C1707">
        <w:rPr>
          <w:rFonts w:ascii="Times New Roman" w:hAnsi="Times New Roman" w:cs="Times New Roman"/>
          <w:sz w:val="28"/>
          <w:szCs w:val="28"/>
        </w:rPr>
        <w:t>10</w:t>
      </w:r>
      <w:r w:rsidRPr="00E1378F">
        <w:rPr>
          <w:rFonts w:ascii="Times New Roman" w:hAnsi="Times New Roman" w:cs="Times New Roman"/>
          <w:sz w:val="28"/>
          <w:szCs w:val="28"/>
        </w:rPr>
        <w:t xml:space="preserve"> ngàn. Số tiền còn lại, Hùng để dành tiết kiệm. Hỏi sau 1 tháng (30 ngày), Hùng để dành tiết kiệm được bao nhiêu tiền ?</w:t>
      </w:r>
    </w:p>
    <w:p w14:paraId="25C9741D" w14:textId="77777777" w:rsidR="00E1378F" w:rsidRPr="00E1378F" w:rsidRDefault="00E1378F" w:rsidP="00E1378F">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Ma, vẽ hai tia Mb và Mc sao cho </w:t>
      </w:r>
      <w:r w:rsidRPr="00E1378F">
        <w:rPr>
          <w:rFonts w:ascii="Times New Roman" w:hAnsi="Times New Roman" w:cs="Times New Roman"/>
          <w:position w:val="-6"/>
          <w:sz w:val="28"/>
          <w:szCs w:val="28"/>
        </w:rPr>
        <w:object w:dxaOrig="1340" w:dyaOrig="400" w14:anchorId="67C2EF8E">
          <v:shape id="_x0000_i1093" type="#_x0000_t75" style="width:66.75pt;height:20.25pt" o:ole="">
            <v:imagedata r:id="rId143" o:title=""/>
          </v:shape>
          <o:OLEObject Type="Embed" ProgID="Equation.DSMT4" ShapeID="_x0000_i1093" DrawAspect="Content" ObjectID="_1684559847" r:id="rId144"/>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219" w:dyaOrig="400" w14:anchorId="3C6D05A9">
          <v:shape id="_x0000_i1094" type="#_x0000_t75" style="width:60.75pt;height:20.25pt" o:ole="">
            <v:imagedata r:id="rId145" o:title=""/>
          </v:shape>
          <o:OLEObject Type="Embed" ProgID="Equation.DSMT4" ShapeID="_x0000_i1094" DrawAspect="Content" ObjectID="_1684559848" r:id="rId146"/>
        </w:object>
      </w:r>
      <w:r w:rsidRPr="00E1378F">
        <w:rPr>
          <w:rFonts w:ascii="Times New Roman" w:hAnsi="Times New Roman" w:cs="Times New Roman"/>
          <w:sz w:val="28"/>
          <w:szCs w:val="28"/>
        </w:rPr>
        <w:t>.</w:t>
      </w:r>
    </w:p>
    <w:p w14:paraId="3C7840B8" w14:textId="77777777" w:rsidR="00E1378F" w:rsidRPr="00E1378F" w:rsidRDefault="00E1378F"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Ma, Mb, Mc, tia nào nằm giữa hai tia còn lại ? Vì sao ? </w:t>
      </w:r>
    </w:p>
    <w:p w14:paraId="6C57B7EB" w14:textId="77777777" w:rsidR="00E1378F" w:rsidRPr="00E1378F" w:rsidRDefault="00E1378F"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6"/>
          <w:sz w:val="28"/>
          <w:szCs w:val="28"/>
        </w:rPr>
        <w:object w:dxaOrig="580" w:dyaOrig="400" w14:anchorId="3D7EED86">
          <v:shape id="_x0000_i1095" type="#_x0000_t75" style="width:30pt;height:20.25pt" o:ole="">
            <v:imagedata r:id="rId75" o:title=""/>
          </v:shape>
          <o:OLEObject Type="Embed" ProgID="Equation.DSMT4" ShapeID="_x0000_i1095" DrawAspect="Content" ObjectID="_1684559849" r:id="rId147"/>
        </w:object>
      </w:r>
      <w:r w:rsidRPr="00E1378F">
        <w:rPr>
          <w:rFonts w:ascii="Times New Roman" w:hAnsi="Times New Roman" w:cs="Times New Roman"/>
          <w:sz w:val="28"/>
          <w:szCs w:val="28"/>
        </w:rPr>
        <w:t>.</w:t>
      </w:r>
    </w:p>
    <w:p w14:paraId="7C37B3D8" w14:textId="77777777" w:rsidR="00E1378F" w:rsidRPr="00E1378F" w:rsidRDefault="00E1378F" w:rsidP="00E1378F">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My là tia đối của tia Ma.Tính </w:t>
      </w:r>
      <w:r w:rsidRPr="00E1378F">
        <w:rPr>
          <w:rFonts w:ascii="Times New Roman" w:hAnsi="Times New Roman" w:cs="Times New Roman"/>
          <w:position w:val="-12"/>
          <w:sz w:val="28"/>
          <w:szCs w:val="28"/>
        </w:rPr>
        <w:object w:dxaOrig="580" w:dyaOrig="460" w14:anchorId="496B124F">
          <v:shape id="_x0000_i1096" type="#_x0000_t75" style="width:27.75pt;height:23.25pt" o:ole="">
            <v:imagedata r:id="rId77" o:title=""/>
          </v:shape>
          <o:OLEObject Type="Embed" ProgID="Equation.DSMT4" ShapeID="_x0000_i1096" DrawAspect="Content" ObjectID="_1684559850" r:id="rId148"/>
        </w:object>
      </w:r>
      <w:r w:rsidRPr="00E1378F">
        <w:rPr>
          <w:rFonts w:ascii="Times New Roman" w:hAnsi="Times New Roman" w:cs="Times New Roman"/>
          <w:sz w:val="28"/>
          <w:szCs w:val="28"/>
        </w:rPr>
        <w:t>.</w:t>
      </w:r>
    </w:p>
    <w:p w14:paraId="7FFB60DF" w14:textId="77777777" w:rsidR="00974A70" w:rsidRDefault="00974A70" w:rsidP="00117FF4">
      <w:pPr>
        <w:spacing w:after="240" w:line="360" w:lineRule="auto"/>
        <w:jc w:val="center"/>
        <w:rPr>
          <w:rFonts w:ascii="Times New Roman" w:hAnsi="Times New Roman" w:cs="Times New Roman"/>
          <w:b/>
          <w:sz w:val="28"/>
          <w:szCs w:val="28"/>
        </w:rPr>
      </w:pPr>
    </w:p>
    <w:p w14:paraId="69C05181" w14:textId="77777777" w:rsidR="00563774" w:rsidRPr="00E1378F" w:rsidRDefault="00563774" w:rsidP="00117FF4">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 7</w:t>
      </w:r>
    </w:p>
    <w:p w14:paraId="1203C3DE" w14:textId="77777777" w:rsidR="00E1378F" w:rsidRPr="00E1378F" w:rsidRDefault="00E1378F"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357DD4BF" w14:textId="77777777" w:rsidR="00E1378F" w:rsidRPr="00E1378F" w:rsidRDefault="00E1378F" w:rsidP="00E1378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1A2245" w:rsidRPr="00E1378F">
        <w:rPr>
          <w:rFonts w:ascii="Times New Roman" w:hAnsi="Times New Roman" w:cs="Times New Roman"/>
          <w:b/>
          <w:position w:val="-26"/>
          <w:sz w:val="28"/>
          <w:szCs w:val="28"/>
        </w:rPr>
        <w:object w:dxaOrig="1280" w:dyaOrig="700" w14:anchorId="2BAA385E">
          <v:shape id="_x0000_i1097" type="#_x0000_t75" style="width:64.5pt;height:35.25pt" o:ole="">
            <v:imagedata r:id="rId149" o:title=""/>
          </v:shape>
          <o:OLEObject Type="Embed" ProgID="Equation.DSMT4" ShapeID="_x0000_i1097" DrawAspect="Content" ObjectID="_1684559851" r:id="rId150"/>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701FE8" w:rsidRPr="00E1378F">
        <w:rPr>
          <w:rFonts w:ascii="Times New Roman" w:hAnsi="Times New Roman" w:cs="Times New Roman"/>
          <w:b/>
          <w:position w:val="-26"/>
          <w:sz w:val="28"/>
          <w:szCs w:val="28"/>
        </w:rPr>
        <w:object w:dxaOrig="1680" w:dyaOrig="700" w14:anchorId="3C41358E">
          <v:shape id="_x0000_i1098" type="#_x0000_t75" style="width:84.75pt;height:35.25pt" o:ole="">
            <v:imagedata r:id="rId151" o:title=""/>
          </v:shape>
          <o:OLEObject Type="Embed" ProgID="Equation.DSMT4" ShapeID="_x0000_i1098" DrawAspect="Content" ObjectID="_1684559852" r:id="rId152"/>
        </w:object>
      </w:r>
      <w:r w:rsidRPr="00E1378F">
        <w:rPr>
          <w:rFonts w:ascii="Times New Roman" w:hAnsi="Times New Roman" w:cs="Times New Roman"/>
          <w:b/>
          <w:sz w:val="28"/>
          <w:szCs w:val="28"/>
        </w:rPr>
        <w:t xml:space="preserve">   </w:t>
      </w:r>
    </w:p>
    <w:p w14:paraId="37576699" w14:textId="77777777" w:rsidR="00E1378F" w:rsidRPr="00E1378F" w:rsidRDefault="00E1378F"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3000" w:dyaOrig="780" w14:anchorId="2CB06666">
          <v:shape id="_x0000_i1099" type="#_x0000_t75" style="width:150pt;height:39pt" o:ole="">
            <v:imagedata r:id="rId153" o:title=""/>
          </v:shape>
          <o:OLEObject Type="Embed" ProgID="Equation.DSMT4" ShapeID="_x0000_i1099" DrawAspect="Content" ObjectID="_1684559853" r:id="rId15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2F07D2CD" w14:textId="77777777" w:rsidR="00E1378F" w:rsidRPr="00E1378F" w:rsidRDefault="00E1378F" w:rsidP="00E1378F">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5A2EC66E" w14:textId="77777777" w:rsidR="005F5203" w:rsidRPr="00E1378F" w:rsidRDefault="005F5203" w:rsidP="005F5203">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40" w:dyaOrig="700" w14:anchorId="06551A6B">
          <v:shape id="_x0000_i1100" type="#_x0000_t75" style="width:57pt;height:35.25pt" o:ole="">
            <v:imagedata r:id="rId155" o:title=""/>
          </v:shape>
          <o:OLEObject Type="Embed" ProgID="Equation.DSMT4" ShapeID="_x0000_i1100" DrawAspect="Content" ObjectID="_1684559854" r:id="rId156"/>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20" w:dyaOrig="700" w14:anchorId="09E339AA">
          <v:shape id="_x0000_i1101" type="#_x0000_t75" style="width:56.25pt;height:35.25pt" o:ole="">
            <v:imagedata r:id="rId157" o:title=""/>
          </v:shape>
          <o:OLEObject Type="Embed" ProgID="Equation.DSMT4" ShapeID="_x0000_i1101" DrawAspect="Content" ObjectID="_1684559855" r:id="rId158"/>
        </w:object>
      </w:r>
      <w:r w:rsidRPr="00E1378F">
        <w:rPr>
          <w:rFonts w:ascii="Times New Roman" w:hAnsi="Times New Roman" w:cs="Times New Roman"/>
          <w:b/>
          <w:sz w:val="28"/>
          <w:szCs w:val="28"/>
        </w:rPr>
        <w:t xml:space="preserve">  </w:t>
      </w:r>
    </w:p>
    <w:p w14:paraId="4F7F607F" w14:textId="77777777" w:rsidR="00E1378F" w:rsidRPr="00E1378F" w:rsidRDefault="00E1378F" w:rsidP="00117FF4">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255033" w:rsidRPr="00E1378F">
        <w:rPr>
          <w:rFonts w:ascii="Times New Roman" w:hAnsi="Times New Roman" w:cs="Times New Roman"/>
          <w:b/>
          <w:position w:val="-26"/>
          <w:sz w:val="28"/>
          <w:szCs w:val="28"/>
        </w:rPr>
        <w:object w:dxaOrig="1020" w:dyaOrig="700" w14:anchorId="6D27EA79">
          <v:shape id="_x0000_i1102" type="#_x0000_t75" style="width:51pt;height:35.25pt" o:ole="">
            <v:imagedata r:id="rId159" o:title=""/>
          </v:shape>
          <o:OLEObject Type="Embed" ProgID="Equation.DSMT4" ShapeID="_x0000_i1102" DrawAspect="Content" ObjectID="_1684559856" r:id="rId160"/>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d)</w:t>
      </w:r>
      <w:r w:rsidRPr="00E1378F">
        <w:rPr>
          <w:rFonts w:ascii="Times New Roman" w:hAnsi="Times New Roman" w:cs="Times New Roman"/>
          <w:b/>
          <w:sz w:val="28"/>
          <w:szCs w:val="28"/>
        </w:rPr>
        <w:tab/>
      </w:r>
      <w:r w:rsidR="006A58A0" w:rsidRPr="0052725B">
        <w:rPr>
          <w:rFonts w:ascii="Times New Roman" w:hAnsi="Times New Roman" w:cs="Times New Roman"/>
          <w:b/>
          <w:position w:val="-26"/>
          <w:sz w:val="28"/>
          <w:szCs w:val="28"/>
        </w:rPr>
        <w:object w:dxaOrig="1160" w:dyaOrig="700" w14:anchorId="2F5B1B3F">
          <v:shape id="_x0000_i1103" type="#_x0000_t75" style="width:58.5pt;height:35.25pt" o:ole="">
            <v:imagedata r:id="rId161" o:title=""/>
          </v:shape>
          <o:OLEObject Type="Embed" ProgID="Equation.DSMT4" ShapeID="_x0000_i1103" DrawAspect="Content" ObjectID="_1684559857" r:id="rId162"/>
        </w:object>
      </w:r>
      <w:r w:rsidRPr="00E1378F">
        <w:rPr>
          <w:rFonts w:ascii="Times New Roman" w:hAnsi="Times New Roman" w:cs="Times New Roman"/>
          <w:b/>
          <w:sz w:val="28"/>
          <w:szCs w:val="28"/>
        </w:rPr>
        <w:t xml:space="preserve">  </w:t>
      </w:r>
    </w:p>
    <w:p w14:paraId="64A5CF9C" w14:textId="77777777" w:rsidR="00513BF0" w:rsidRPr="00E1378F" w:rsidRDefault="00513BF0" w:rsidP="00513BF0">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w:t>
      </w:r>
      <w:r>
        <w:rPr>
          <w:rFonts w:ascii="Times New Roman" w:hAnsi="Times New Roman" w:cs="Times New Roman"/>
          <w:sz w:val="28"/>
          <w:szCs w:val="28"/>
        </w:rPr>
        <w:t>p 6B</w:t>
      </w:r>
      <w:r w:rsidRPr="00E1378F">
        <w:rPr>
          <w:rFonts w:ascii="Times New Roman" w:hAnsi="Times New Roman" w:cs="Times New Roman"/>
          <w:sz w:val="28"/>
          <w:szCs w:val="28"/>
        </w:rPr>
        <w:t xml:space="preserve"> có </w:t>
      </w:r>
      <w:r>
        <w:rPr>
          <w:rFonts w:ascii="Times New Roman" w:hAnsi="Times New Roman" w:cs="Times New Roman"/>
          <w:sz w:val="28"/>
          <w:szCs w:val="28"/>
        </w:rPr>
        <w:t>45</w:t>
      </w:r>
      <w:r w:rsidRPr="00E1378F">
        <w:rPr>
          <w:rFonts w:ascii="Times New Roman" w:hAnsi="Times New Roman" w:cs="Times New Roman"/>
          <w:sz w:val="28"/>
          <w:szCs w:val="28"/>
        </w:rPr>
        <w:t xml:space="preserve"> học sinh, gồm ba loại : Giỏi, Khá và Trung bình. Biết số học sinh Giỏi chiếm </w:t>
      </w:r>
      <w:r>
        <w:rPr>
          <w:rFonts w:ascii="Times New Roman" w:hAnsi="Times New Roman" w:cs="Times New Roman"/>
          <w:sz w:val="28"/>
          <w:szCs w:val="28"/>
        </w:rPr>
        <w:t>20</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360" w:dyaOrig="639" w14:anchorId="5530F9F5">
          <v:shape id="_x0000_i1104" type="#_x0000_t75" style="width:18pt;height:32.25pt" o:ole="">
            <v:imagedata r:id="rId163" o:title=""/>
          </v:shape>
          <o:OLEObject Type="Embed" ProgID="Equation.DSMT4" ShapeID="_x0000_i1104" DrawAspect="Content" ObjectID="_1684559858" r:id="rId164"/>
        </w:object>
      </w:r>
      <w:r w:rsidRPr="00E1378F">
        <w:rPr>
          <w:rFonts w:ascii="Times New Roman" w:hAnsi="Times New Roman" w:cs="Times New Roman"/>
          <w:sz w:val="28"/>
          <w:szCs w:val="28"/>
        </w:rPr>
        <w:t>số học sinh Giỏi, còn lại là học sinh Trung bình.</w:t>
      </w:r>
    </w:p>
    <w:p w14:paraId="481A8DF4" w14:textId="77777777" w:rsidR="00513BF0" w:rsidRPr="00E1378F" w:rsidRDefault="00513BF0" w:rsidP="00513BF0">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w:t>
      </w:r>
      <w:r>
        <w:rPr>
          <w:rFonts w:ascii="Times New Roman" w:hAnsi="Times New Roman" w:cs="Times New Roman"/>
          <w:sz w:val="28"/>
          <w:szCs w:val="28"/>
        </w:rPr>
        <w:t>B</w:t>
      </w:r>
      <w:r w:rsidRPr="00E1378F">
        <w:rPr>
          <w:rFonts w:ascii="Times New Roman" w:hAnsi="Times New Roman" w:cs="Times New Roman"/>
          <w:sz w:val="28"/>
          <w:szCs w:val="28"/>
        </w:rPr>
        <w:t>.</w:t>
      </w:r>
    </w:p>
    <w:p w14:paraId="3DC4B444" w14:textId="77777777" w:rsidR="00513BF0" w:rsidRPr="00E1378F" w:rsidRDefault="00513BF0" w:rsidP="00220099">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Pr>
          <w:rFonts w:ascii="Times New Roman" w:hAnsi="Times New Roman" w:cs="Times New Roman"/>
          <w:sz w:val="28"/>
          <w:szCs w:val="28"/>
        </w:rPr>
        <w:t>, Trung bình</w:t>
      </w:r>
      <w:r w:rsidRPr="00E1378F">
        <w:rPr>
          <w:rFonts w:ascii="Times New Roman" w:hAnsi="Times New Roman" w:cs="Times New Roman"/>
          <w:sz w:val="28"/>
          <w:szCs w:val="28"/>
        </w:rPr>
        <w:t xml:space="preserve"> của lớ</w:t>
      </w:r>
      <w:r>
        <w:rPr>
          <w:rFonts w:ascii="Times New Roman" w:hAnsi="Times New Roman" w:cs="Times New Roman"/>
          <w:sz w:val="28"/>
          <w:szCs w:val="28"/>
        </w:rPr>
        <w:t>p 6B</w:t>
      </w:r>
      <w:r w:rsidRPr="00E1378F">
        <w:rPr>
          <w:rFonts w:ascii="Times New Roman" w:hAnsi="Times New Roman" w:cs="Times New Roman"/>
          <w:sz w:val="28"/>
          <w:szCs w:val="28"/>
        </w:rPr>
        <w:t>.</w:t>
      </w:r>
      <w:r w:rsidRPr="00E1378F">
        <w:rPr>
          <w:rFonts w:ascii="Times New Roman" w:hAnsi="Times New Roman" w:cs="Times New Roman"/>
          <w:sz w:val="28"/>
          <w:szCs w:val="28"/>
        </w:rPr>
        <w:tab/>
      </w:r>
    </w:p>
    <w:p w14:paraId="3E445A63" w14:textId="77777777" w:rsidR="005C1707" w:rsidRPr="00E1378F" w:rsidRDefault="005C1707" w:rsidP="005C1707">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w:t>
      </w:r>
      <w:r>
        <w:rPr>
          <w:rFonts w:ascii="Times New Roman" w:hAnsi="Times New Roman" w:cs="Times New Roman"/>
          <w:sz w:val="28"/>
          <w:szCs w:val="28"/>
        </w:rPr>
        <w:t xml:space="preserve"> An cho An 6</w:t>
      </w:r>
      <w:r w:rsidRPr="00E1378F">
        <w:rPr>
          <w:rFonts w:ascii="Times New Roman" w:hAnsi="Times New Roman" w:cs="Times New Roman"/>
          <w:sz w:val="28"/>
          <w:szCs w:val="28"/>
        </w:rPr>
        <w:t xml:space="preserve">0 ngàn đồng, </w:t>
      </w:r>
      <w:r>
        <w:rPr>
          <w:rFonts w:ascii="Times New Roman" w:hAnsi="Times New Roman" w:cs="Times New Roman"/>
          <w:sz w:val="28"/>
          <w:szCs w:val="28"/>
        </w:rPr>
        <w:t>An</w:t>
      </w:r>
      <w:r w:rsidRPr="00E1378F">
        <w:rPr>
          <w:rFonts w:ascii="Times New Roman" w:hAnsi="Times New Roman" w:cs="Times New Roman"/>
          <w:sz w:val="28"/>
          <w:szCs w:val="28"/>
        </w:rPr>
        <w:t xml:space="preserve"> ăn sáng hế</w:t>
      </w:r>
      <w:r>
        <w:rPr>
          <w:rFonts w:ascii="Times New Roman" w:hAnsi="Times New Roman" w:cs="Times New Roman"/>
          <w:sz w:val="28"/>
          <w:szCs w:val="28"/>
        </w:rPr>
        <w:t>t 35</w:t>
      </w:r>
      <w:r w:rsidRPr="00E1378F">
        <w:rPr>
          <w:rFonts w:ascii="Times New Roman" w:hAnsi="Times New Roman" w:cs="Times New Roman"/>
          <w:sz w:val="28"/>
          <w:szCs w:val="28"/>
        </w:rPr>
        <w:t xml:space="preserve"> ngàn, mua nước uống hết </w:t>
      </w:r>
      <w:r>
        <w:rPr>
          <w:rFonts w:ascii="Times New Roman" w:hAnsi="Times New Roman" w:cs="Times New Roman"/>
          <w:sz w:val="28"/>
          <w:szCs w:val="28"/>
        </w:rPr>
        <w:t>15</w:t>
      </w:r>
      <w:r w:rsidRPr="00E1378F">
        <w:rPr>
          <w:rFonts w:ascii="Times New Roman" w:hAnsi="Times New Roman" w:cs="Times New Roman"/>
          <w:sz w:val="28"/>
          <w:szCs w:val="28"/>
        </w:rPr>
        <w:t xml:space="preserve"> ngàn. Số tiền còn lại, Hùng để dành tiết kiệm. Hỏ</w:t>
      </w:r>
      <w:r>
        <w:rPr>
          <w:rFonts w:ascii="Times New Roman" w:hAnsi="Times New Roman" w:cs="Times New Roman"/>
          <w:sz w:val="28"/>
          <w:szCs w:val="28"/>
        </w:rPr>
        <w:t>i sau 3 tháng (9</w:t>
      </w:r>
      <w:r w:rsidRPr="00E1378F">
        <w:rPr>
          <w:rFonts w:ascii="Times New Roman" w:hAnsi="Times New Roman" w:cs="Times New Roman"/>
          <w:sz w:val="28"/>
          <w:szCs w:val="28"/>
        </w:rPr>
        <w:t xml:space="preserve">0 ngày), </w:t>
      </w:r>
      <w:r>
        <w:rPr>
          <w:rFonts w:ascii="Times New Roman" w:hAnsi="Times New Roman" w:cs="Times New Roman"/>
          <w:sz w:val="28"/>
          <w:szCs w:val="28"/>
        </w:rPr>
        <w:t>An</w:t>
      </w:r>
      <w:r w:rsidRPr="00E1378F">
        <w:rPr>
          <w:rFonts w:ascii="Times New Roman" w:hAnsi="Times New Roman" w:cs="Times New Roman"/>
          <w:sz w:val="28"/>
          <w:szCs w:val="28"/>
        </w:rPr>
        <w:t xml:space="preserve"> để dành tiết kiệm được bao nhiêu tiền ?</w:t>
      </w:r>
    </w:p>
    <w:p w14:paraId="5F4C5EF4" w14:textId="77777777" w:rsidR="00E1378F" w:rsidRPr="00E1378F" w:rsidRDefault="00E1378F" w:rsidP="00E1378F">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Oa, vẽ hai tia Ob và Oc sao cho </w:t>
      </w:r>
      <w:r w:rsidRPr="00E1378F">
        <w:rPr>
          <w:rFonts w:ascii="Times New Roman" w:hAnsi="Times New Roman" w:cs="Times New Roman"/>
          <w:position w:val="-6"/>
          <w:sz w:val="28"/>
          <w:szCs w:val="28"/>
        </w:rPr>
        <w:object w:dxaOrig="1180" w:dyaOrig="400" w14:anchorId="52F1FD13">
          <v:shape id="_x0000_i1105" type="#_x0000_t75" style="width:59.25pt;height:20.25pt" o:ole="">
            <v:imagedata r:id="rId165" o:title=""/>
          </v:shape>
          <o:OLEObject Type="Embed" ProgID="Equation.DSMT4" ShapeID="_x0000_i1105" DrawAspect="Content" ObjectID="_1684559859" r:id="rId166"/>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280" w:dyaOrig="400" w14:anchorId="2886B046">
          <v:shape id="_x0000_i1106" type="#_x0000_t75" style="width:63.75pt;height:20.25pt" o:ole="">
            <v:imagedata r:id="rId167" o:title=""/>
          </v:shape>
          <o:OLEObject Type="Embed" ProgID="Equation.DSMT4" ShapeID="_x0000_i1106" DrawAspect="Content" ObjectID="_1684559860" r:id="rId168"/>
        </w:object>
      </w:r>
      <w:r w:rsidRPr="00E1378F">
        <w:rPr>
          <w:rFonts w:ascii="Times New Roman" w:hAnsi="Times New Roman" w:cs="Times New Roman"/>
          <w:sz w:val="28"/>
          <w:szCs w:val="28"/>
        </w:rPr>
        <w:t>.</w:t>
      </w:r>
    </w:p>
    <w:p w14:paraId="0FE3B26D" w14:textId="77777777" w:rsidR="00E1378F" w:rsidRPr="00E1378F" w:rsidRDefault="00E1378F"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Oa, Ob, Oc, tia nào nằm giữa hai tia còn lại ? Vì sao ? </w:t>
      </w:r>
    </w:p>
    <w:p w14:paraId="2D40B5C6" w14:textId="77777777" w:rsidR="00E1378F" w:rsidRPr="00E1378F" w:rsidRDefault="00E1378F" w:rsidP="00E1378F">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6"/>
          <w:sz w:val="28"/>
          <w:szCs w:val="28"/>
        </w:rPr>
        <w:object w:dxaOrig="540" w:dyaOrig="400" w14:anchorId="52253642">
          <v:shape id="_x0000_i1107" type="#_x0000_t75" style="width:27.75pt;height:20.25pt" o:ole="">
            <v:imagedata r:id="rId169" o:title=""/>
          </v:shape>
          <o:OLEObject Type="Embed" ProgID="Equation.DSMT4" ShapeID="_x0000_i1107" DrawAspect="Content" ObjectID="_1684559861" r:id="rId170"/>
        </w:object>
      </w:r>
      <w:r w:rsidRPr="00E1378F">
        <w:rPr>
          <w:rFonts w:ascii="Times New Roman" w:hAnsi="Times New Roman" w:cs="Times New Roman"/>
          <w:sz w:val="28"/>
          <w:szCs w:val="28"/>
        </w:rPr>
        <w:t>.</w:t>
      </w:r>
    </w:p>
    <w:p w14:paraId="268A2CEC" w14:textId="77777777" w:rsidR="00E1378F" w:rsidRDefault="00E1378F" w:rsidP="00E1378F">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Om là tia đối của tia Oa.Tính </w:t>
      </w:r>
      <w:r w:rsidRPr="00E1378F">
        <w:rPr>
          <w:rFonts w:ascii="Times New Roman" w:hAnsi="Times New Roman" w:cs="Times New Roman"/>
          <w:position w:val="-6"/>
          <w:sz w:val="28"/>
          <w:szCs w:val="28"/>
        </w:rPr>
        <w:object w:dxaOrig="620" w:dyaOrig="400" w14:anchorId="789F7118">
          <v:shape id="_x0000_i1108" type="#_x0000_t75" style="width:30pt;height:20.25pt" o:ole="">
            <v:imagedata r:id="rId171" o:title=""/>
          </v:shape>
          <o:OLEObject Type="Embed" ProgID="Equation.DSMT4" ShapeID="_x0000_i1108" DrawAspect="Content" ObjectID="_1684559862" r:id="rId172"/>
        </w:object>
      </w:r>
      <w:r w:rsidRPr="00E1378F">
        <w:rPr>
          <w:rFonts w:ascii="Times New Roman" w:hAnsi="Times New Roman" w:cs="Times New Roman"/>
          <w:sz w:val="28"/>
          <w:szCs w:val="28"/>
        </w:rPr>
        <w:t>.</w:t>
      </w:r>
    </w:p>
    <w:p w14:paraId="1DEA11DC" w14:textId="77777777" w:rsidR="005C1707" w:rsidRPr="00E1378F" w:rsidRDefault="005C1707" w:rsidP="00E1378F">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p>
    <w:p w14:paraId="37BBDA46" w14:textId="77777777" w:rsidR="005B4569" w:rsidRPr="00E1378F" w:rsidRDefault="009B11E2" w:rsidP="00BB5DC8">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w:t>
      </w:r>
      <w:r w:rsidR="00563774" w:rsidRPr="00E1378F">
        <w:rPr>
          <w:rFonts w:ascii="Times New Roman" w:hAnsi="Times New Roman" w:cs="Times New Roman"/>
          <w:b/>
          <w:sz w:val="28"/>
          <w:szCs w:val="28"/>
        </w:rPr>
        <w:t xml:space="preserve"> 8</w:t>
      </w:r>
    </w:p>
    <w:p w14:paraId="3CB16F7E" w14:textId="77777777" w:rsidR="00475D9C" w:rsidRPr="00E1378F" w:rsidRDefault="00475D9C" w:rsidP="00BB5DC8">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7E0F1A39" w14:textId="77777777" w:rsidR="00475D9C" w:rsidRPr="00E1378F" w:rsidRDefault="00475D9C" w:rsidP="00BB5DC8">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001A2245" w:rsidRPr="00E1378F">
        <w:rPr>
          <w:rFonts w:ascii="Times New Roman" w:hAnsi="Times New Roman" w:cs="Times New Roman"/>
          <w:b/>
          <w:position w:val="-26"/>
          <w:sz w:val="28"/>
          <w:szCs w:val="28"/>
        </w:rPr>
        <w:object w:dxaOrig="1280" w:dyaOrig="700" w14:anchorId="17C28DDF">
          <v:shape id="_x0000_i1109" type="#_x0000_t75" style="width:64.5pt;height:35.25pt" o:ole="">
            <v:imagedata r:id="rId173" o:title=""/>
          </v:shape>
          <o:OLEObject Type="Embed" ProgID="Equation.DSMT4" ShapeID="_x0000_i1109" DrawAspect="Content" ObjectID="_1684559863" r:id="rId17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002E376C" w:rsidRPr="00E1378F">
        <w:rPr>
          <w:rFonts w:ascii="Times New Roman" w:hAnsi="Times New Roman" w:cs="Times New Roman"/>
          <w:b/>
          <w:position w:val="-26"/>
          <w:sz w:val="28"/>
          <w:szCs w:val="28"/>
        </w:rPr>
        <w:object w:dxaOrig="1700" w:dyaOrig="700" w14:anchorId="1DC96A12">
          <v:shape id="_x0000_i1110" type="#_x0000_t75" style="width:85.5pt;height:35.25pt" o:ole="">
            <v:imagedata r:id="rId175" o:title=""/>
          </v:shape>
          <o:OLEObject Type="Embed" ProgID="Equation.DSMT4" ShapeID="_x0000_i1110" DrawAspect="Content" ObjectID="_1684559864" r:id="rId176"/>
        </w:object>
      </w:r>
      <w:r w:rsidRPr="00E1378F">
        <w:rPr>
          <w:rFonts w:ascii="Times New Roman" w:hAnsi="Times New Roman" w:cs="Times New Roman"/>
          <w:b/>
          <w:sz w:val="28"/>
          <w:szCs w:val="28"/>
        </w:rPr>
        <w:t xml:space="preserve">   </w:t>
      </w:r>
    </w:p>
    <w:p w14:paraId="246DFAAA" w14:textId="77777777" w:rsidR="00475D9C" w:rsidRPr="00E1378F" w:rsidRDefault="00475D9C" w:rsidP="00BB5DC8">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0B6151" w:rsidRPr="00E1378F">
        <w:rPr>
          <w:rFonts w:ascii="Times New Roman" w:hAnsi="Times New Roman" w:cs="Times New Roman"/>
          <w:b/>
          <w:position w:val="-32"/>
          <w:sz w:val="28"/>
          <w:szCs w:val="28"/>
        </w:rPr>
        <w:object w:dxaOrig="3420" w:dyaOrig="780" w14:anchorId="52F70802">
          <v:shape id="_x0000_i1111" type="#_x0000_t75" style="width:171pt;height:39pt" o:ole="">
            <v:imagedata r:id="rId177" o:title=""/>
          </v:shape>
          <o:OLEObject Type="Embed" ProgID="Equation.DSMT4" ShapeID="_x0000_i1111" DrawAspect="Content" ObjectID="_1684559865" r:id="rId178"/>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2A360C46" w14:textId="77777777" w:rsidR="00F73DFD" w:rsidRPr="00E1378F" w:rsidRDefault="00F73DFD" w:rsidP="00BB5DC8">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76819BF7" w14:textId="77777777" w:rsidR="00FF241F" w:rsidRPr="00E1378F" w:rsidRDefault="00FF241F" w:rsidP="00FF241F">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260" w:dyaOrig="700" w14:anchorId="69FB1BE7">
          <v:shape id="_x0000_i1112" type="#_x0000_t75" style="width:63pt;height:35.25pt" o:ole="">
            <v:imagedata r:id="rId179" o:title=""/>
          </v:shape>
          <o:OLEObject Type="Embed" ProgID="Equation.DSMT4" ShapeID="_x0000_i1112" DrawAspect="Content" ObjectID="_1684559866" r:id="rId180"/>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260" w:dyaOrig="700" w14:anchorId="616A4B53">
          <v:shape id="_x0000_i1113" type="#_x0000_t75" style="width:63pt;height:35.25pt" o:ole="">
            <v:imagedata r:id="rId181" o:title=""/>
          </v:shape>
          <o:OLEObject Type="Embed" ProgID="Equation.DSMT4" ShapeID="_x0000_i1113" DrawAspect="Content" ObjectID="_1684559867" r:id="rId182"/>
        </w:object>
      </w:r>
      <w:r w:rsidRPr="00E1378F">
        <w:rPr>
          <w:rFonts w:ascii="Times New Roman" w:hAnsi="Times New Roman" w:cs="Times New Roman"/>
          <w:b/>
          <w:sz w:val="28"/>
          <w:szCs w:val="28"/>
        </w:rPr>
        <w:t xml:space="preserve">  </w:t>
      </w:r>
    </w:p>
    <w:p w14:paraId="654937F5" w14:textId="77777777" w:rsidR="00F73DFD" w:rsidRPr="00E1378F" w:rsidRDefault="00F73DFD" w:rsidP="00BB5DC8">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00255033" w:rsidRPr="00E1378F">
        <w:rPr>
          <w:rFonts w:ascii="Times New Roman" w:hAnsi="Times New Roman" w:cs="Times New Roman"/>
          <w:b/>
          <w:position w:val="-26"/>
          <w:sz w:val="28"/>
          <w:szCs w:val="28"/>
        </w:rPr>
        <w:object w:dxaOrig="1020" w:dyaOrig="700" w14:anchorId="45D8AA42">
          <v:shape id="_x0000_i1114" type="#_x0000_t75" style="width:51pt;height:35.25pt" o:ole="">
            <v:imagedata r:id="rId183" o:title=""/>
          </v:shape>
          <o:OLEObject Type="Embed" ProgID="Equation.DSMT4" ShapeID="_x0000_i1114" DrawAspect="Content" ObjectID="_1684559868" r:id="rId18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d)</w:t>
      </w:r>
      <w:r w:rsidRPr="00E1378F">
        <w:rPr>
          <w:rFonts w:ascii="Times New Roman" w:hAnsi="Times New Roman" w:cs="Times New Roman"/>
          <w:b/>
          <w:sz w:val="28"/>
          <w:szCs w:val="28"/>
        </w:rPr>
        <w:tab/>
      </w:r>
      <w:r w:rsidR="006A58A0" w:rsidRPr="0052725B">
        <w:rPr>
          <w:rFonts w:ascii="Times New Roman" w:hAnsi="Times New Roman" w:cs="Times New Roman"/>
          <w:b/>
          <w:position w:val="-26"/>
          <w:sz w:val="28"/>
          <w:szCs w:val="28"/>
        </w:rPr>
        <w:object w:dxaOrig="1160" w:dyaOrig="700" w14:anchorId="24089087">
          <v:shape id="_x0000_i1115" type="#_x0000_t75" style="width:58.5pt;height:35.25pt" o:ole="">
            <v:imagedata r:id="rId185" o:title=""/>
          </v:shape>
          <o:OLEObject Type="Embed" ProgID="Equation.DSMT4" ShapeID="_x0000_i1115" DrawAspect="Content" ObjectID="_1684559869" r:id="rId186"/>
        </w:object>
      </w:r>
      <w:r w:rsidRPr="00E1378F">
        <w:rPr>
          <w:rFonts w:ascii="Times New Roman" w:hAnsi="Times New Roman" w:cs="Times New Roman"/>
          <w:b/>
          <w:sz w:val="28"/>
          <w:szCs w:val="28"/>
        </w:rPr>
        <w:t xml:space="preserve">  </w:t>
      </w:r>
    </w:p>
    <w:p w14:paraId="44F49B21" w14:textId="77777777" w:rsidR="00513BF0" w:rsidRPr="00E1378F" w:rsidRDefault="00513BF0" w:rsidP="00513BF0">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w:t>
      </w:r>
      <w:r>
        <w:rPr>
          <w:rFonts w:ascii="Times New Roman" w:hAnsi="Times New Roman" w:cs="Times New Roman"/>
          <w:sz w:val="28"/>
          <w:szCs w:val="28"/>
        </w:rPr>
        <w:t>p 6C</w:t>
      </w:r>
      <w:r w:rsidRPr="00E1378F">
        <w:rPr>
          <w:rFonts w:ascii="Times New Roman" w:hAnsi="Times New Roman" w:cs="Times New Roman"/>
          <w:sz w:val="28"/>
          <w:szCs w:val="28"/>
        </w:rPr>
        <w:t xml:space="preserve"> có </w:t>
      </w:r>
      <w:r>
        <w:rPr>
          <w:rFonts w:ascii="Times New Roman" w:hAnsi="Times New Roman" w:cs="Times New Roman"/>
          <w:sz w:val="28"/>
          <w:szCs w:val="28"/>
        </w:rPr>
        <w:t>50</w:t>
      </w:r>
      <w:r w:rsidRPr="00E1378F">
        <w:rPr>
          <w:rFonts w:ascii="Times New Roman" w:hAnsi="Times New Roman" w:cs="Times New Roman"/>
          <w:sz w:val="28"/>
          <w:szCs w:val="28"/>
        </w:rPr>
        <w:t xml:space="preserve"> học sinh, gồm ba loại : Giỏi, Khá và Trung bình. Biết số học sinh Giỏi chiếm </w:t>
      </w:r>
      <w:r>
        <w:rPr>
          <w:rFonts w:ascii="Times New Roman" w:hAnsi="Times New Roman" w:cs="Times New Roman"/>
          <w:sz w:val="28"/>
          <w:szCs w:val="28"/>
        </w:rPr>
        <w:t>32</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240" w:dyaOrig="620" w14:anchorId="779D49C1">
          <v:shape id="_x0000_i1116" type="#_x0000_t75" style="width:12pt;height:31.5pt" o:ole="">
            <v:imagedata r:id="rId187" o:title=""/>
          </v:shape>
          <o:OLEObject Type="Embed" ProgID="Equation.DSMT4" ShapeID="_x0000_i1116" DrawAspect="Content" ObjectID="_1684559870" r:id="rId188"/>
        </w:object>
      </w:r>
      <w:r w:rsidRPr="00E1378F">
        <w:rPr>
          <w:rFonts w:ascii="Times New Roman" w:hAnsi="Times New Roman" w:cs="Times New Roman"/>
          <w:sz w:val="28"/>
          <w:szCs w:val="28"/>
        </w:rPr>
        <w:t>số học sinh Giỏi, còn lại là học sinh Trung bình.</w:t>
      </w:r>
    </w:p>
    <w:p w14:paraId="76F014C1" w14:textId="77777777" w:rsidR="00513BF0" w:rsidRPr="00E1378F" w:rsidRDefault="00513BF0" w:rsidP="00513BF0">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w:t>
      </w:r>
      <w:r>
        <w:rPr>
          <w:rFonts w:ascii="Times New Roman" w:hAnsi="Times New Roman" w:cs="Times New Roman"/>
          <w:sz w:val="28"/>
          <w:szCs w:val="28"/>
        </w:rPr>
        <w:t>C</w:t>
      </w:r>
      <w:r w:rsidRPr="00E1378F">
        <w:rPr>
          <w:rFonts w:ascii="Times New Roman" w:hAnsi="Times New Roman" w:cs="Times New Roman"/>
          <w:sz w:val="28"/>
          <w:szCs w:val="28"/>
        </w:rPr>
        <w:t>.</w:t>
      </w:r>
    </w:p>
    <w:p w14:paraId="73593329" w14:textId="77777777" w:rsidR="00513BF0" w:rsidRPr="00E1378F" w:rsidRDefault="00513BF0" w:rsidP="00220099">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Pr>
          <w:rFonts w:ascii="Times New Roman" w:hAnsi="Times New Roman" w:cs="Times New Roman"/>
          <w:sz w:val="28"/>
          <w:szCs w:val="28"/>
        </w:rPr>
        <w:t>, Trung bình</w:t>
      </w:r>
      <w:r w:rsidRPr="00E1378F">
        <w:rPr>
          <w:rFonts w:ascii="Times New Roman" w:hAnsi="Times New Roman" w:cs="Times New Roman"/>
          <w:sz w:val="28"/>
          <w:szCs w:val="28"/>
        </w:rPr>
        <w:t xml:space="preserve"> của lớ</w:t>
      </w:r>
      <w:r>
        <w:rPr>
          <w:rFonts w:ascii="Times New Roman" w:hAnsi="Times New Roman" w:cs="Times New Roman"/>
          <w:sz w:val="28"/>
          <w:szCs w:val="28"/>
        </w:rPr>
        <w:t>p 6C</w:t>
      </w:r>
      <w:r w:rsidRPr="00E1378F">
        <w:rPr>
          <w:rFonts w:ascii="Times New Roman" w:hAnsi="Times New Roman" w:cs="Times New Roman"/>
          <w:sz w:val="28"/>
          <w:szCs w:val="28"/>
        </w:rPr>
        <w:t>.</w:t>
      </w:r>
      <w:r w:rsidRPr="00E1378F">
        <w:rPr>
          <w:rFonts w:ascii="Times New Roman" w:hAnsi="Times New Roman" w:cs="Times New Roman"/>
          <w:sz w:val="28"/>
          <w:szCs w:val="28"/>
        </w:rPr>
        <w:tab/>
      </w:r>
    </w:p>
    <w:p w14:paraId="400CA042" w14:textId="77777777" w:rsidR="00C25EF2" w:rsidRPr="00E1378F" w:rsidRDefault="00C25EF2" w:rsidP="00BB5DC8">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w:t>
      </w:r>
      <w:r w:rsidR="0054257F" w:rsidRPr="00E1378F">
        <w:rPr>
          <w:rFonts w:ascii="Times New Roman" w:hAnsi="Times New Roman" w:cs="Times New Roman"/>
          <w:sz w:val="28"/>
          <w:szCs w:val="28"/>
        </w:rPr>
        <w:t xml:space="preserve"> Vy</w:t>
      </w:r>
      <w:r w:rsidR="00CF185A" w:rsidRPr="00E1378F">
        <w:rPr>
          <w:rFonts w:ascii="Times New Roman" w:hAnsi="Times New Roman" w:cs="Times New Roman"/>
          <w:sz w:val="28"/>
          <w:szCs w:val="28"/>
        </w:rPr>
        <w:t xml:space="preserve"> cho Vy</w:t>
      </w:r>
      <w:r w:rsidRPr="00E1378F">
        <w:rPr>
          <w:rFonts w:ascii="Times New Roman" w:hAnsi="Times New Roman" w:cs="Times New Roman"/>
          <w:sz w:val="28"/>
          <w:szCs w:val="28"/>
        </w:rPr>
        <w:t xml:space="preserve"> </w:t>
      </w:r>
      <w:r w:rsidR="005C1707">
        <w:rPr>
          <w:rFonts w:ascii="Times New Roman" w:hAnsi="Times New Roman" w:cs="Times New Roman"/>
          <w:sz w:val="28"/>
          <w:szCs w:val="28"/>
        </w:rPr>
        <w:t>55</w:t>
      </w:r>
      <w:r w:rsidRPr="00E1378F">
        <w:rPr>
          <w:rFonts w:ascii="Times New Roman" w:hAnsi="Times New Roman" w:cs="Times New Roman"/>
          <w:sz w:val="28"/>
          <w:szCs w:val="28"/>
        </w:rPr>
        <w:t xml:space="preserve"> ngàn đồ</w:t>
      </w:r>
      <w:r w:rsidR="00CF185A" w:rsidRPr="00E1378F">
        <w:rPr>
          <w:rFonts w:ascii="Times New Roman" w:hAnsi="Times New Roman" w:cs="Times New Roman"/>
          <w:sz w:val="28"/>
          <w:szCs w:val="28"/>
        </w:rPr>
        <w:t>ng, Vy</w:t>
      </w:r>
      <w:r w:rsidRPr="00E1378F">
        <w:rPr>
          <w:rFonts w:ascii="Times New Roman" w:hAnsi="Times New Roman" w:cs="Times New Roman"/>
          <w:sz w:val="28"/>
          <w:szCs w:val="28"/>
        </w:rPr>
        <w:t xml:space="preserve"> ăn sáng hế</w:t>
      </w:r>
      <w:r w:rsidR="006F7090" w:rsidRPr="00E1378F">
        <w:rPr>
          <w:rFonts w:ascii="Times New Roman" w:hAnsi="Times New Roman" w:cs="Times New Roman"/>
          <w:sz w:val="28"/>
          <w:szCs w:val="28"/>
        </w:rPr>
        <w:t>t 3</w:t>
      </w:r>
      <w:r w:rsidR="005C1707">
        <w:rPr>
          <w:rFonts w:ascii="Times New Roman" w:hAnsi="Times New Roman" w:cs="Times New Roman"/>
          <w:sz w:val="28"/>
          <w:szCs w:val="28"/>
        </w:rPr>
        <w:t>0</w:t>
      </w:r>
      <w:r w:rsidRPr="00E1378F">
        <w:rPr>
          <w:rFonts w:ascii="Times New Roman" w:hAnsi="Times New Roman" w:cs="Times New Roman"/>
          <w:sz w:val="28"/>
          <w:szCs w:val="28"/>
        </w:rPr>
        <w:t xml:space="preserve"> ngàn, mua nước uống hế</w:t>
      </w:r>
      <w:r w:rsidR="006F7090" w:rsidRPr="00E1378F">
        <w:rPr>
          <w:rFonts w:ascii="Times New Roman" w:hAnsi="Times New Roman" w:cs="Times New Roman"/>
          <w:sz w:val="28"/>
          <w:szCs w:val="28"/>
        </w:rPr>
        <w:t>t 1</w:t>
      </w:r>
      <w:r w:rsidR="005C1707">
        <w:rPr>
          <w:rFonts w:ascii="Times New Roman" w:hAnsi="Times New Roman" w:cs="Times New Roman"/>
          <w:sz w:val="28"/>
          <w:szCs w:val="28"/>
        </w:rPr>
        <w:t>5</w:t>
      </w:r>
      <w:r w:rsidRPr="00E1378F">
        <w:rPr>
          <w:rFonts w:ascii="Times New Roman" w:hAnsi="Times New Roman" w:cs="Times New Roman"/>
          <w:sz w:val="28"/>
          <w:szCs w:val="28"/>
        </w:rPr>
        <w:t xml:space="preserve"> ngàn. Số tiền còn lạ</w:t>
      </w:r>
      <w:r w:rsidR="00CF185A" w:rsidRPr="00E1378F">
        <w:rPr>
          <w:rFonts w:ascii="Times New Roman" w:hAnsi="Times New Roman" w:cs="Times New Roman"/>
          <w:sz w:val="28"/>
          <w:szCs w:val="28"/>
        </w:rPr>
        <w:t>i, Vy</w:t>
      </w:r>
      <w:r w:rsidRPr="00E1378F">
        <w:rPr>
          <w:rFonts w:ascii="Times New Roman" w:hAnsi="Times New Roman" w:cs="Times New Roman"/>
          <w:sz w:val="28"/>
          <w:szCs w:val="28"/>
        </w:rPr>
        <w:t xml:space="preserve"> để dành tiết kiệm. Hỏ</w:t>
      </w:r>
      <w:r w:rsidR="006F7090" w:rsidRPr="00E1378F">
        <w:rPr>
          <w:rFonts w:ascii="Times New Roman" w:hAnsi="Times New Roman" w:cs="Times New Roman"/>
          <w:sz w:val="28"/>
          <w:szCs w:val="28"/>
        </w:rPr>
        <w:t>i sau 2 tháng (6</w:t>
      </w:r>
      <w:r w:rsidR="00CF185A" w:rsidRPr="00E1378F">
        <w:rPr>
          <w:rFonts w:ascii="Times New Roman" w:hAnsi="Times New Roman" w:cs="Times New Roman"/>
          <w:sz w:val="28"/>
          <w:szCs w:val="28"/>
        </w:rPr>
        <w:t>0 ngày), Vy</w:t>
      </w:r>
      <w:r w:rsidRPr="00E1378F">
        <w:rPr>
          <w:rFonts w:ascii="Times New Roman" w:hAnsi="Times New Roman" w:cs="Times New Roman"/>
          <w:sz w:val="28"/>
          <w:szCs w:val="28"/>
        </w:rPr>
        <w:t xml:space="preserve"> để dành tiết kiệm được bao nhiêu tiền ?</w:t>
      </w:r>
    </w:p>
    <w:p w14:paraId="3F6CE143" w14:textId="77777777" w:rsidR="001863B4" w:rsidRPr="00E1378F" w:rsidRDefault="001863B4" w:rsidP="00BB5DC8">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Am, vẽ hai tia An và At sao cho </w:t>
      </w:r>
      <w:r w:rsidR="000772B7" w:rsidRPr="00E1378F">
        <w:rPr>
          <w:rFonts w:ascii="Times New Roman" w:hAnsi="Times New Roman" w:cs="Times New Roman"/>
          <w:position w:val="-6"/>
          <w:sz w:val="28"/>
          <w:szCs w:val="28"/>
        </w:rPr>
        <w:object w:dxaOrig="1280" w:dyaOrig="400" w14:anchorId="68237296">
          <v:shape id="_x0000_i1117" type="#_x0000_t75" style="width:63.75pt;height:20.25pt" o:ole="">
            <v:imagedata r:id="rId189" o:title=""/>
          </v:shape>
          <o:OLEObject Type="Embed" ProgID="Equation.DSMT4" ShapeID="_x0000_i1117" DrawAspect="Content" ObjectID="_1684559871" r:id="rId190"/>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340" w:dyaOrig="400" w14:anchorId="32EFDFE6">
          <v:shape id="_x0000_i1118" type="#_x0000_t75" style="width:66.75pt;height:20.25pt" o:ole="">
            <v:imagedata r:id="rId191" o:title=""/>
          </v:shape>
          <o:OLEObject Type="Embed" ProgID="Equation.DSMT4" ShapeID="_x0000_i1118" DrawAspect="Content" ObjectID="_1684559872" r:id="rId192"/>
        </w:object>
      </w:r>
      <w:r w:rsidRPr="00E1378F">
        <w:rPr>
          <w:rFonts w:ascii="Times New Roman" w:hAnsi="Times New Roman" w:cs="Times New Roman"/>
          <w:sz w:val="28"/>
          <w:szCs w:val="28"/>
        </w:rPr>
        <w:t>.</w:t>
      </w:r>
    </w:p>
    <w:p w14:paraId="4F0AA6A6" w14:textId="77777777" w:rsidR="001863B4" w:rsidRPr="00E1378F" w:rsidRDefault="001863B4" w:rsidP="00BB5DC8">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Am, An, At, tia nào nằm giữa hai tia còn lại ? Vì sao ? </w:t>
      </w:r>
    </w:p>
    <w:p w14:paraId="66A809F1" w14:textId="77777777" w:rsidR="001863B4" w:rsidRPr="00E1378F" w:rsidRDefault="001863B4" w:rsidP="00BB5DC8">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6"/>
          <w:sz w:val="28"/>
          <w:szCs w:val="28"/>
        </w:rPr>
        <w:object w:dxaOrig="499" w:dyaOrig="400" w14:anchorId="376D5A9D">
          <v:shape id="_x0000_i1119" type="#_x0000_t75" style="width:25.5pt;height:20.25pt" o:ole="">
            <v:imagedata r:id="rId51" o:title=""/>
          </v:shape>
          <o:OLEObject Type="Embed" ProgID="Equation.DSMT4" ShapeID="_x0000_i1119" DrawAspect="Content" ObjectID="_1684559873" r:id="rId193"/>
        </w:object>
      </w:r>
      <w:r w:rsidRPr="00E1378F">
        <w:rPr>
          <w:rFonts w:ascii="Times New Roman" w:hAnsi="Times New Roman" w:cs="Times New Roman"/>
          <w:sz w:val="28"/>
          <w:szCs w:val="28"/>
        </w:rPr>
        <w:t>.</w:t>
      </w:r>
    </w:p>
    <w:p w14:paraId="57924202" w14:textId="77777777" w:rsidR="001863B4" w:rsidRDefault="001863B4" w:rsidP="00BB5DC8">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Ax là tia đối của tia Am.Tính </w:t>
      </w:r>
      <w:r w:rsidRPr="00E1378F">
        <w:rPr>
          <w:rFonts w:ascii="Times New Roman" w:hAnsi="Times New Roman" w:cs="Times New Roman"/>
          <w:position w:val="-6"/>
          <w:sz w:val="28"/>
          <w:szCs w:val="28"/>
        </w:rPr>
        <w:object w:dxaOrig="499" w:dyaOrig="400" w14:anchorId="793A0DA0">
          <v:shape id="_x0000_i1120" type="#_x0000_t75" style="width:24pt;height:20.25pt" o:ole="">
            <v:imagedata r:id="rId53" o:title=""/>
          </v:shape>
          <o:OLEObject Type="Embed" ProgID="Equation.DSMT4" ShapeID="_x0000_i1120" DrawAspect="Content" ObjectID="_1684559874" r:id="rId194"/>
        </w:object>
      </w:r>
      <w:r w:rsidRPr="00E1378F">
        <w:rPr>
          <w:rFonts w:ascii="Times New Roman" w:hAnsi="Times New Roman" w:cs="Times New Roman"/>
          <w:sz w:val="28"/>
          <w:szCs w:val="28"/>
        </w:rPr>
        <w:t>.</w:t>
      </w:r>
    </w:p>
    <w:p w14:paraId="20FB304E" w14:textId="77777777" w:rsidR="00F21966" w:rsidRDefault="00F21966" w:rsidP="00BB5DC8">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p>
    <w:p w14:paraId="5F78D130" w14:textId="77777777" w:rsidR="00F21966" w:rsidRPr="00E1378F" w:rsidRDefault="00F21966" w:rsidP="00F21966">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w:t>
      </w:r>
      <w:r>
        <w:rPr>
          <w:rFonts w:ascii="Times New Roman" w:hAnsi="Times New Roman" w:cs="Times New Roman"/>
          <w:b/>
          <w:sz w:val="28"/>
          <w:szCs w:val="28"/>
        </w:rPr>
        <w:t xml:space="preserve"> 9</w:t>
      </w:r>
    </w:p>
    <w:p w14:paraId="38FE08C3" w14:textId="77777777" w:rsidR="00F21966" w:rsidRPr="00E1378F" w:rsidRDefault="00F21966" w:rsidP="00F21966">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04A2F104" w14:textId="77777777" w:rsidR="00F21966" w:rsidRPr="00E1378F" w:rsidRDefault="00F21966" w:rsidP="00F21966">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B37E64">
        <w:rPr>
          <w:rFonts w:ascii="Times New Roman" w:hAnsi="Times New Roman" w:cs="Times New Roman"/>
          <w:b/>
          <w:position w:val="-26"/>
          <w:sz w:val="28"/>
          <w:szCs w:val="28"/>
        </w:rPr>
        <w:object w:dxaOrig="1160" w:dyaOrig="700" w14:anchorId="4329B61A">
          <v:shape id="_x0000_i1121" type="#_x0000_t75" style="width:58.5pt;height:35.25pt" o:ole="">
            <v:imagedata r:id="rId195" o:title=""/>
          </v:shape>
          <o:OLEObject Type="Embed" ProgID="Equation.DSMT4" ShapeID="_x0000_i1121" DrawAspect="Content" ObjectID="_1684559875" r:id="rId196"/>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B37E64">
        <w:rPr>
          <w:rFonts w:ascii="Times New Roman" w:hAnsi="Times New Roman" w:cs="Times New Roman"/>
          <w:b/>
          <w:position w:val="-26"/>
          <w:sz w:val="28"/>
          <w:szCs w:val="28"/>
        </w:rPr>
        <w:object w:dxaOrig="1700" w:dyaOrig="700" w14:anchorId="323BCA67">
          <v:shape id="_x0000_i1122" type="#_x0000_t75" style="width:84.75pt;height:35.25pt" o:ole="">
            <v:imagedata r:id="rId197" o:title=""/>
          </v:shape>
          <o:OLEObject Type="Embed" ProgID="Equation.DSMT4" ShapeID="_x0000_i1122" DrawAspect="Content" ObjectID="_1684559876" r:id="rId198"/>
        </w:object>
      </w:r>
      <w:r w:rsidRPr="00E1378F">
        <w:rPr>
          <w:rFonts w:ascii="Times New Roman" w:hAnsi="Times New Roman" w:cs="Times New Roman"/>
          <w:b/>
          <w:sz w:val="28"/>
          <w:szCs w:val="28"/>
        </w:rPr>
        <w:tab/>
      </w:r>
    </w:p>
    <w:p w14:paraId="7A04E790" w14:textId="77777777" w:rsidR="00F21966" w:rsidRPr="00E1378F" w:rsidRDefault="00F21966" w:rsidP="00F21966">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3620" w:dyaOrig="840" w14:anchorId="3AD0ABC8">
          <v:shape id="_x0000_i1123" type="#_x0000_t75" style="width:180.75pt;height:42pt" o:ole="">
            <v:imagedata r:id="rId199" o:title=""/>
          </v:shape>
          <o:OLEObject Type="Embed" ProgID="Equation.DSMT4" ShapeID="_x0000_i1123" DrawAspect="Content" ObjectID="_1684559877" r:id="rId200"/>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29347999" w14:textId="77777777" w:rsidR="00F21966" w:rsidRPr="00E1378F" w:rsidRDefault="00F21966" w:rsidP="00F21966">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5D29A6D7" w14:textId="77777777" w:rsidR="00F21966" w:rsidRDefault="00F21966" w:rsidP="00F21966">
      <w:pPr>
        <w:tabs>
          <w:tab w:val="left" w:pos="567"/>
          <w:tab w:val="left" w:pos="993"/>
          <w:tab w:val="left" w:pos="5670"/>
          <w:tab w:val="left" w:pos="6096"/>
        </w:tabs>
        <w:spacing w:after="120" w:line="360" w:lineRule="auto"/>
        <w:rPr>
          <w:rFonts w:ascii="Times New Roman" w:hAnsi="Times New Roman" w:cs="Times New Roman"/>
          <w:b/>
          <w:sz w:val="28"/>
          <w:szCs w:val="28"/>
        </w:rPr>
      </w:pPr>
      <w:r>
        <w:rPr>
          <w:rFonts w:ascii="Times New Roman" w:hAnsi="Times New Roman" w:cs="Times New Roman"/>
          <w:b/>
          <w:sz w:val="28"/>
          <w:szCs w:val="28"/>
        </w:rPr>
        <w:tab/>
        <w:t>a</w:t>
      </w:r>
      <w:r w:rsidRPr="00E1378F">
        <w:rPr>
          <w:rFonts w:ascii="Times New Roman" w:hAnsi="Times New Roman" w:cs="Times New Roman"/>
          <w:b/>
          <w:sz w:val="28"/>
          <w:szCs w:val="28"/>
        </w:rPr>
        <w:t>)</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40" w:dyaOrig="700" w14:anchorId="725AF3BE">
          <v:shape id="_x0000_i1124" type="#_x0000_t75" style="width:57.75pt;height:35.25pt" o:ole="">
            <v:imagedata r:id="rId201" o:title=""/>
          </v:shape>
          <o:OLEObject Type="Embed" ProgID="Equation.DSMT4" ShapeID="_x0000_i1124" DrawAspect="Content" ObjectID="_1684559878" r:id="rId202"/>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Pr>
          <w:rFonts w:ascii="Times New Roman" w:hAnsi="Times New Roman" w:cs="Times New Roman"/>
          <w:b/>
          <w:sz w:val="28"/>
          <w:szCs w:val="28"/>
        </w:rPr>
        <w:t>b</w:t>
      </w:r>
      <w:r w:rsidRPr="00E1378F">
        <w:rPr>
          <w:rFonts w:ascii="Times New Roman" w:hAnsi="Times New Roman" w:cs="Times New Roman"/>
          <w:b/>
          <w:sz w:val="28"/>
          <w:szCs w:val="28"/>
        </w:rPr>
        <w:t>)</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140" w:dyaOrig="700" w14:anchorId="2645A2EE">
          <v:shape id="_x0000_i1125" type="#_x0000_t75" style="width:57.75pt;height:35.25pt" o:ole="">
            <v:imagedata r:id="rId203" o:title=""/>
          </v:shape>
          <o:OLEObject Type="Embed" ProgID="Equation.DSMT4" ShapeID="_x0000_i1125" DrawAspect="Content" ObjectID="_1684559879" r:id="rId204"/>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p>
    <w:p w14:paraId="21F27227" w14:textId="77777777" w:rsidR="00F21966" w:rsidRPr="00E1378F" w:rsidRDefault="00F21966" w:rsidP="00F21966">
      <w:pPr>
        <w:tabs>
          <w:tab w:val="left" w:pos="567"/>
          <w:tab w:val="left" w:pos="993"/>
          <w:tab w:val="left" w:pos="5670"/>
          <w:tab w:val="left" w:pos="6096"/>
        </w:tabs>
        <w:spacing w:after="120" w:line="360" w:lineRule="auto"/>
        <w:rPr>
          <w:rFonts w:ascii="Times New Roman" w:hAnsi="Times New Roman" w:cs="Times New Roman"/>
          <w:b/>
          <w:sz w:val="28"/>
          <w:szCs w:val="28"/>
        </w:rPr>
      </w:pPr>
      <w:r>
        <w:rPr>
          <w:rFonts w:ascii="Times New Roman" w:hAnsi="Times New Roman" w:cs="Times New Roman"/>
          <w:b/>
          <w:sz w:val="28"/>
          <w:szCs w:val="28"/>
        </w:rPr>
        <w:tab/>
        <w:t>c</w:t>
      </w:r>
      <w:r w:rsidRPr="00E1378F">
        <w:rPr>
          <w:rFonts w:ascii="Times New Roman" w:hAnsi="Times New Roman" w:cs="Times New Roman"/>
          <w:b/>
          <w:sz w:val="28"/>
          <w:szCs w:val="28"/>
        </w:rPr>
        <w:t>)</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020" w:dyaOrig="700" w14:anchorId="5888554F">
          <v:shape id="_x0000_i1126" type="#_x0000_t75" style="width:51pt;height:35.25pt" o:ole="">
            <v:imagedata r:id="rId205" o:title=""/>
          </v:shape>
          <o:OLEObject Type="Embed" ProgID="Equation.DSMT4" ShapeID="_x0000_i1126" DrawAspect="Content" ObjectID="_1684559880" r:id="rId206"/>
        </w:object>
      </w:r>
      <w:r w:rsidRPr="00E1378F">
        <w:rPr>
          <w:rFonts w:ascii="Times New Roman" w:hAnsi="Times New Roman" w:cs="Times New Roman"/>
          <w:b/>
          <w:sz w:val="28"/>
          <w:szCs w:val="28"/>
        </w:rPr>
        <w:t xml:space="preserve">  </w:t>
      </w:r>
      <w:r>
        <w:rPr>
          <w:rFonts w:ascii="Times New Roman" w:hAnsi="Times New Roman" w:cs="Times New Roman"/>
          <w:b/>
          <w:sz w:val="28"/>
          <w:szCs w:val="28"/>
        </w:rPr>
        <w:tab/>
      </w:r>
      <w:r w:rsidRPr="00E1378F">
        <w:rPr>
          <w:rFonts w:ascii="Times New Roman" w:hAnsi="Times New Roman" w:cs="Times New Roman"/>
          <w:b/>
          <w:sz w:val="28"/>
          <w:szCs w:val="28"/>
        </w:rPr>
        <w:t>d)</w:t>
      </w:r>
      <w:r w:rsidRPr="00E1378F">
        <w:rPr>
          <w:rFonts w:ascii="Times New Roman" w:hAnsi="Times New Roman" w:cs="Times New Roman"/>
          <w:b/>
          <w:sz w:val="28"/>
          <w:szCs w:val="28"/>
        </w:rPr>
        <w:tab/>
      </w:r>
      <w:r w:rsidRPr="008C5E67">
        <w:rPr>
          <w:rFonts w:ascii="Times New Roman" w:hAnsi="Times New Roman" w:cs="Times New Roman"/>
          <w:b/>
          <w:position w:val="-26"/>
          <w:sz w:val="28"/>
          <w:szCs w:val="28"/>
        </w:rPr>
        <w:object w:dxaOrig="1300" w:dyaOrig="700" w14:anchorId="013D912B">
          <v:shape id="_x0000_i1127" type="#_x0000_t75" style="width:65.25pt;height:35.25pt" o:ole="">
            <v:imagedata r:id="rId207" o:title=""/>
          </v:shape>
          <o:OLEObject Type="Embed" ProgID="Equation.DSMT4" ShapeID="_x0000_i1127" DrawAspect="Content" ObjectID="_1684559881" r:id="rId208"/>
        </w:object>
      </w:r>
      <w:r w:rsidRPr="00E1378F">
        <w:rPr>
          <w:rFonts w:ascii="Times New Roman" w:hAnsi="Times New Roman" w:cs="Times New Roman"/>
          <w:b/>
          <w:sz w:val="28"/>
          <w:szCs w:val="28"/>
        </w:rPr>
        <w:t xml:space="preserve">  </w:t>
      </w:r>
    </w:p>
    <w:p w14:paraId="6D121928" w14:textId="77777777" w:rsidR="00F21966" w:rsidRPr="00E1378F" w:rsidRDefault="00F21966" w:rsidP="00F21966">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w:t>
      </w:r>
      <w:r>
        <w:rPr>
          <w:rFonts w:ascii="Times New Roman" w:hAnsi="Times New Roman" w:cs="Times New Roman"/>
          <w:sz w:val="28"/>
          <w:szCs w:val="28"/>
        </w:rPr>
        <w:t>p 6A có 48</w:t>
      </w:r>
      <w:r w:rsidRPr="00E1378F">
        <w:rPr>
          <w:rFonts w:ascii="Times New Roman" w:hAnsi="Times New Roman" w:cs="Times New Roman"/>
          <w:sz w:val="28"/>
          <w:szCs w:val="28"/>
        </w:rPr>
        <w:t xml:space="preserve"> học sinh, gồm ba loại : Giỏi, Khá và Trung bình. Biết số học sinh Giỏi chiếm </w:t>
      </w:r>
      <w:r>
        <w:rPr>
          <w:rFonts w:ascii="Times New Roman" w:hAnsi="Times New Roman" w:cs="Times New Roman"/>
          <w:sz w:val="28"/>
          <w:szCs w:val="28"/>
        </w:rPr>
        <w:t>25</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400" w:dyaOrig="639" w14:anchorId="31F6CD74">
          <v:shape id="_x0000_i1128" type="#_x0000_t75" style="width:20.25pt;height:32.25pt" o:ole="">
            <v:imagedata r:id="rId209" o:title=""/>
          </v:shape>
          <o:OLEObject Type="Embed" ProgID="Equation.DSMT4" ShapeID="_x0000_i1128" DrawAspect="Content" ObjectID="_1684559882" r:id="rId210"/>
        </w:object>
      </w:r>
      <w:r w:rsidRPr="00E1378F">
        <w:rPr>
          <w:rFonts w:ascii="Times New Roman" w:hAnsi="Times New Roman" w:cs="Times New Roman"/>
          <w:sz w:val="28"/>
          <w:szCs w:val="28"/>
        </w:rPr>
        <w:t>số học sinh Giỏi, còn lại là học sinh Trung bình.</w:t>
      </w:r>
    </w:p>
    <w:p w14:paraId="6A5C0F4F" w14:textId="77777777" w:rsidR="00F21966" w:rsidRPr="00E1378F" w:rsidRDefault="00F21966" w:rsidP="00F21966">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A.</w:t>
      </w:r>
    </w:p>
    <w:p w14:paraId="68C44C99" w14:textId="77777777" w:rsidR="00F21966" w:rsidRPr="00E1378F" w:rsidRDefault="00F21966" w:rsidP="00F21966">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 của lớp 6A.</w:t>
      </w:r>
      <w:r w:rsidRPr="00E1378F">
        <w:rPr>
          <w:rFonts w:ascii="Times New Roman" w:hAnsi="Times New Roman" w:cs="Times New Roman"/>
          <w:sz w:val="28"/>
          <w:szCs w:val="28"/>
        </w:rPr>
        <w:tab/>
      </w:r>
    </w:p>
    <w:p w14:paraId="4DBB6FEF" w14:textId="77777777" w:rsidR="00F21966" w:rsidRPr="00E1378F" w:rsidRDefault="00F21966" w:rsidP="00F21966">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Tính số học sinh Trung bình của lớp 6A.</w:t>
      </w:r>
    </w:p>
    <w:p w14:paraId="2AC2024F" w14:textId="77777777" w:rsidR="00F21966" w:rsidRPr="00E1378F" w:rsidRDefault="00F21966" w:rsidP="00F21966">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w:t>
      </w:r>
      <w:r>
        <w:rPr>
          <w:rFonts w:ascii="Times New Roman" w:hAnsi="Times New Roman" w:cs="Times New Roman"/>
          <w:sz w:val="28"/>
          <w:szCs w:val="28"/>
        </w:rPr>
        <w:t xml:space="preserve"> Vy cho Vy 45</w:t>
      </w:r>
      <w:r w:rsidRPr="00E1378F">
        <w:rPr>
          <w:rFonts w:ascii="Times New Roman" w:hAnsi="Times New Roman" w:cs="Times New Roman"/>
          <w:sz w:val="28"/>
          <w:szCs w:val="28"/>
        </w:rPr>
        <w:t xml:space="preserve"> ngàn đồng, Vy ăn sáng hế</w:t>
      </w:r>
      <w:r>
        <w:rPr>
          <w:rFonts w:ascii="Times New Roman" w:hAnsi="Times New Roman" w:cs="Times New Roman"/>
          <w:sz w:val="28"/>
          <w:szCs w:val="28"/>
        </w:rPr>
        <w:t>t 3</w:t>
      </w:r>
      <w:r w:rsidRPr="00E1378F">
        <w:rPr>
          <w:rFonts w:ascii="Times New Roman" w:hAnsi="Times New Roman" w:cs="Times New Roman"/>
          <w:sz w:val="28"/>
          <w:szCs w:val="28"/>
        </w:rPr>
        <w:t xml:space="preserve">0 ngàn, mua nước uống hết </w:t>
      </w:r>
      <w:r>
        <w:rPr>
          <w:rFonts w:ascii="Times New Roman" w:hAnsi="Times New Roman" w:cs="Times New Roman"/>
          <w:sz w:val="28"/>
          <w:szCs w:val="28"/>
        </w:rPr>
        <w:t>10</w:t>
      </w:r>
      <w:r w:rsidRPr="00E1378F">
        <w:rPr>
          <w:rFonts w:ascii="Times New Roman" w:hAnsi="Times New Roman" w:cs="Times New Roman"/>
          <w:sz w:val="28"/>
          <w:szCs w:val="28"/>
        </w:rPr>
        <w:t xml:space="preserve"> ngàn. Số tiền còn lại, Vy để dành tiết kiệm. Hỏ</w:t>
      </w:r>
      <w:r>
        <w:rPr>
          <w:rFonts w:ascii="Times New Roman" w:hAnsi="Times New Roman" w:cs="Times New Roman"/>
          <w:sz w:val="28"/>
          <w:szCs w:val="28"/>
        </w:rPr>
        <w:t>i sau 2 tháng (6</w:t>
      </w:r>
      <w:r w:rsidRPr="00E1378F">
        <w:rPr>
          <w:rFonts w:ascii="Times New Roman" w:hAnsi="Times New Roman" w:cs="Times New Roman"/>
          <w:sz w:val="28"/>
          <w:szCs w:val="28"/>
        </w:rPr>
        <w:t>0 ngày), Vy để dành tiết kiệm được bao nhiêu tiền ?</w:t>
      </w:r>
    </w:p>
    <w:p w14:paraId="6FDF6C69" w14:textId="77777777" w:rsidR="00F21966" w:rsidRPr="00E1378F" w:rsidRDefault="00F21966" w:rsidP="00F21966">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Ox, vẽ hai tia Oy và Oz sao cho </w:t>
      </w:r>
      <w:r w:rsidRPr="00E1378F">
        <w:rPr>
          <w:rFonts w:ascii="Times New Roman" w:hAnsi="Times New Roman" w:cs="Times New Roman"/>
          <w:position w:val="-12"/>
          <w:sz w:val="28"/>
          <w:szCs w:val="28"/>
        </w:rPr>
        <w:object w:dxaOrig="1200" w:dyaOrig="460" w14:anchorId="6434A2C5">
          <v:shape id="_x0000_i1129" type="#_x0000_t75" style="width:60pt;height:23.25pt" o:ole="">
            <v:imagedata r:id="rId211" o:title=""/>
          </v:shape>
          <o:OLEObject Type="Embed" ProgID="Equation.DSMT4" ShapeID="_x0000_i1129" DrawAspect="Content" ObjectID="_1684559883" r:id="rId212"/>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320" w:dyaOrig="400" w14:anchorId="52555DC8">
          <v:shape id="_x0000_i1130" type="#_x0000_t75" style="width:66pt;height:20.25pt" o:ole="">
            <v:imagedata r:id="rId25" o:title=""/>
          </v:shape>
          <o:OLEObject Type="Embed" ProgID="Equation.DSMT4" ShapeID="_x0000_i1130" DrawAspect="Content" ObjectID="_1684559884" r:id="rId213"/>
        </w:object>
      </w:r>
      <w:r w:rsidRPr="00E1378F">
        <w:rPr>
          <w:rFonts w:ascii="Times New Roman" w:hAnsi="Times New Roman" w:cs="Times New Roman"/>
          <w:sz w:val="28"/>
          <w:szCs w:val="28"/>
        </w:rPr>
        <w:t>.</w:t>
      </w:r>
    </w:p>
    <w:p w14:paraId="694EDE92" w14:textId="77777777" w:rsidR="00F21966" w:rsidRPr="00E1378F" w:rsidRDefault="00F21966" w:rsidP="00F21966">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Ox, Oy, Oz, tia nào nằm giữa hai tia còn lại ? Vì sao ? </w:t>
      </w:r>
    </w:p>
    <w:p w14:paraId="11BD6C92" w14:textId="77777777" w:rsidR="00F21966" w:rsidRPr="00E1378F" w:rsidRDefault="00F21966" w:rsidP="00F21966">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12"/>
          <w:sz w:val="28"/>
          <w:szCs w:val="28"/>
        </w:rPr>
        <w:object w:dxaOrig="540" w:dyaOrig="460" w14:anchorId="2FFBADB4">
          <v:shape id="_x0000_i1131" type="#_x0000_t75" style="width:27.75pt;height:23.25pt" o:ole="">
            <v:imagedata r:id="rId27" o:title=""/>
          </v:shape>
          <o:OLEObject Type="Embed" ProgID="Equation.DSMT4" ShapeID="_x0000_i1131" DrawAspect="Content" ObjectID="_1684559885" r:id="rId214"/>
        </w:object>
      </w:r>
      <w:r w:rsidRPr="00E1378F">
        <w:rPr>
          <w:rFonts w:ascii="Times New Roman" w:hAnsi="Times New Roman" w:cs="Times New Roman"/>
          <w:sz w:val="28"/>
          <w:szCs w:val="28"/>
        </w:rPr>
        <w:t>.</w:t>
      </w:r>
    </w:p>
    <w:p w14:paraId="2AFAD53D" w14:textId="77777777" w:rsidR="00F21966" w:rsidRDefault="00F21966" w:rsidP="00FB187E">
      <w:pPr>
        <w:tabs>
          <w:tab w:val="left" w:pos="567"/>
          <w:tab w:val="left" w:pos="993"/>
          <w:tab w:val="left" w:pos="4536"/>
          <w:tab w:val="left" w:pos="4962"/>
          <w:tab w:val="left" w:leader="dot" w:pos="6804"/>
        </w:tabs>
        <w:spacing w:after="120" w:line="360" w:lineRule="auto"/>
        <w:rPr>
          <w:rFonts w:ascii="Times New Roman" w:hAnsi="Times New Roman" w:cs="Times New Roman"/>
          <w:b/>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Ot là tia đối của tia Ox.Tính </w:t>
      </w:r>
      <w:r w:rsidRPr="00E1378F">
        <w:rPr>
          <w:rFonts w:ascii="Times New Roman" w:hAnsi="Times New Roman" w:cs="Times New Roman"/>
          <w:position w:val="-6"/>
          <w:sz w:val="28"/>
          <w:szCs w:val="28"/>
        </w:rPr>
        <w:object w:dxaOrig="480" w:dyaOrig="400" w14:anchorId="6543A961">
          <v:shape id="_x0000_i1132" type="#_x0000_t75" style="width:23.25pt;height:20.25pt" o:ole="">
            <v:imagedata r:id="rId29" o:title=""/>
          </v:shape>
          <o:OLEObject Type="Embed" ProgID="Equation.DSMT4" ShapeID="_x0000_i1132" DrawAspect="Content" ObjectID="_1684559886" r:id="rId215"/>
        </w:object>
      </w:r>
      <w:r w:rsidRPr="00E1378F">
        <w:rPr>
          <w:rFonts w:ascii="Times New Roman" w:hAnsi="Times New Roman" w:cs="Times New Roman"/>
          <w:sz w:val="28"/>
          <w:szCs w:val="28"/>
        </w:rPr>
        <w:t>.</w:t>
      </w:r>
    </w:p>
    <w:p w14:paraId="73D34179" w14:textId="77777777" w:rsidR="00F21966" w:rsidRPr="00E1378F" w:rsidRDefault="00F21966" w:rsidP="00F21966">
      <w:pPr>
        <w:spacing w:after="240" w:line="360" w:lineRule="auto"/>
        <w:jc w:val="center"/>
        <w:rPr>
          <w:rFonts w:ascii="Times New Roman" w:hAnsi="Times New Roman" w:cs="Times New Roman"/>
          <w:b/>
          <w:sz w:val="28"/>
          <w:szCs w:val="28"/>
        </w:rPr>
      </w:pPr>
      <w:r w:rsidRPr="00E1378F">
        <w:rPr>
          <w:rFonts w:ascii="Times New Roman" w:hAnsi="Times New Roman" w:cs="Times New Roman"/>
          <w:b/>
          <w:sz w:val="28"/>
          <w:szCs w:val="28"/>
        </w:rPr>
        <w:lastRenderedPageBreak/>
        <w:t>ĐỀ</w:t>
      </w:r>
      <w:r>
        <w:rPr>
          <w:rFonts w:ascii="Times New Roman" w:hAnsi="Times New Roman" w:cs="Times New Roman"/>
          <w:b/>
          <w:sz w:val="28"/>
          <w:szCs w:val="28"/>
        </w:rPr>
        <w:t xml:space="preserve"> 10</w:t>
      </w:r>
    </w:p>
    <w:p w14:paraId="0A83C7A1" w14:textId="77777777" w:rsidR="00F21966" w:rsidRPr="00E1378F" w:rsidRDefault="00F21966" w:rsidP="00F21966">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1 :</w:t>
      </w:r>
      <w:r w:rsidRPr="00E1378F">
        <w:rPr>
          <w:rFonts w:ascii="Times New Roman" w:hAnsi="Times New Roman" w:cs="Times New Roman"/>
          <w:sz w:val="28"/>
          <w:szCs w:val="28"/>
        </w:rPr>
        <w:t xml:space="preserve"> Tính </w:t>
      </w:r>
    </w:p>
    <w:p w14:paraId="7C8E2AF3" w14:textId="77777777" w:rsidR="00F21966" w:rsidRPr="00E1378F" w:rsidRDefault="00F21966" w:rsidP="00F21966">
      <w:pPr>
        <w:tabs>
          <w:tab w:val="left" w:pos="567"/>
          <w:tab w:val="left" w:pos="993"/>
          <w:tab w:val="left" w:pos="5670"/>
          <w:tab w:val="left" w:pos="6096"/>
        </w:tabs>
        <w:spacing w:after="120" w:line="360" w:lineRule="auto"/>
        <w:rPr>
          <w:rFonts w:ascii="Times New Roman" w:hAnsi="Times New Roman" w:cs="Times New Roman"/>
          <w:b/>
          <w:sz w:val="28"/>
          <w:szCs w:val="28"/>
        </w:rPr>
      </w:pPr>
      <w:r w:rsidRPr="00E1378F">
        <w:rPr>
          <w:rFonts w:ascii="Times New Roman" w:hAnsi="Times New Roman" w:cs="Times New Roman"/>
          <w:b/>
          <w:sz w:val="28"/>
          <w:szCs w:val="28"/>
        </w:rPr>
        <w:tab/>
        <w:t>a)</w:t>
      </w:r>
      <w:r w:rsidRPr="00E1378F">
        <w:rPr>
          <w:rFonts w:ascii="Times New Roman" w:hAnsi="Times New Roman" w:cs="Times New Roman"/>
          <w:b/>
          <w:sz w:val="28"/>
          <w:szCs w:val="28"/>
        </w:rPr>
        <w:tab/>
      </w:r>
      <w:r w:rsidRPr="00B37E64">
        <w:rPr>
          <w:rFonts w:ascii="Times New Roman" w:hAnsi="Times New Roman" w:cs="Times New Roman"/>
          <w:b/>
          <w:position w:val="-26"/>
          <w:sz w:val="28"/>
          <w:szCs w:val="28"/>
        </w:rPr>
        <w:object w:dxaOrig="1260" w:dyaOrig="700" w14:anchorId="6FC5EA04">
          <v:shape id="_x0000_i1133" type="#_x0000_t75" style="width:63pt;height:35.25pt" o:ole="">
            <v:imagedata r:id="rId216" o:title=""/>
          </v:shape>
          <o:OLEObject Type="Embed" ProgID="Equation.DSMT4" ShapeID="_x0000_i1133" DrawAspect="Content" ObjectID="_1684559887" r:id="rId217"/>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t>b)</w:t>
      </w:r>
      <w:r w:rsidRPr="00E1378F">
        <w:rPr>
          <w:rFonts w:ascii="Times New Roman" w:hAnsi="Times New Roman" w:cs="Times New Roman"/>
          <w:b/>
          <w:sz w:val="28"/>
          <w:szCs w:val="28"/>
        </w:rPr>
        <w:tab/>
      </w:r>
      <w:r w:rsidRPr="007E60EF">
        <w:rPr>
          <w:rFonts w:ascii="Times New Roman" w:hAnsi="Times New Roman" w:cs="Times New Roman"/>
          <w:b/>
          <w:position w:val="-26"/>
          <w:sz w:val="28"/>
          <w:szCs w:val="28"/>
        </w:rPr>
        <w:object w:dxaOrig="1700" w:dyaOrig="700" w14:anchorId="16AF9E5B">
          <v:shape id="_x0000_i1134" type="#_x0000_t75" style="width:85.5pt;height:35.25pt" o:ole="">
            <v:imagedata r:id="rId218" o:title=""/>
          </v:shape>
          <o:OLEObject Type="Embed" ProgID="Equation.DSMT4" ShapeID="_x0000_i1134" DrawAspect="Content" ObjectID="_1684559888" r:id="rId219"/>
        </w:object>
      </w:r>
      <w:r w:rsidRPr="00E1378F">
        <w:rPr>
          <w:rFonts w:ascii="Times New Roman" w:hAnsi="Times New Roman" w:cs="Times New Roman"/>
          <w:b/>
          <w:sz w:val="28"/>
          <w:szCs w:val="28"/>
        </w:rPr>
        <w:t xml:space="preserve">   </w:t>
      </w:r>
    </w:p>
    <w:p w14:paraId="7512A6B5" w14:textId="77777777" w:rsidR="00F21966" w:rsidRPr="00E1378F" w:rsidRDefault="00F21966" w:rsidP="00F21966">
      <w:pPr>
        <w:tabs>
          <w:tab w:val="left" w:pos="567"/>
          <w:tab w:val="left" w:pos="993"/>
          <w:tab w:val="left" w:pos="5670"/>
          <w:tab w:val="left" w:pos="6096"/>
        </w:tabs>
        <w:spacing w:after="240" w:line="360" w:lineRule="auto"/>
        <w:rPr>
          <w:rFonts w:ascii="Times New Roman" w:hAnsi="Times New Roman" w:cs="Times New Roman"/>
          <w:b/>
          <w:sz w:val="28"/>
          <w:szCs w:val="28"/>
        </w:rPr>
      </w:pPr>
      <w:r w:rsidRPr="00E1378F">
        <w:rPr>
          <w:rFonts w:ascii="Times New Roman" w:hAnsi="Times New Roman" w:cs="Times New Roman"/>
          <w:b/>
          <w:sz w:val="28"/>
          <w:szCs w:val="28"/>
        </w:rPr>
        <w:tab/>
        <w:t>c)</w:t>
      </w:r>
      <w:r w:rsidRPr="00E1378F">
        <w:rPr>
          <w:rFonts w:ascii="Times New Roman" w:hAnsi="Times New Roman" w:cs="Times New Roman"/>
          <w:b/>
          <w:sz w:val="28"/>
          <w:szCs w:val="28"/>
        </w:rPr>
        <w:tab/>
      </w:r>
      <w:r w:rsidRPr="00E1378F">
        <w:rPr>
          <w:rFonts w:ascii="Times New Roman" w:hAnsi="Times New Roman" w:cs="Times New Roman"/>
          <w:b/>
          <w:position w:val="-32"/>
          <w:sz w:val="28"/>
          <w:szCs w:val="28"/>
        </w:rPr>
        <w:object w:dxaOrig="4860" w:dyaOrig="840" w14:anchorId="6A5AC91F">
          <v:shape id="_x0000_i1135" type="#_x0000_t75" style="width:242.25pt;height:42pt" o:ole="">
            <v:imagedata r:id="rId220" o:title=""/>
          </v:shape>
          <o:OLEObject Type="Embed" ProgID="Equation.DSMT4" ShapeID="_x0000_i1135" DrawAspect="Content" ObjectID="_1684559889" r:id="rId221"/>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sidRPr="00E1378F">
        <w:rPr>
          <w:rFonts w:ascii="Times New Roman" w:hAnsi="Times New Roman" w:cs="Times New Roman"/>
          <w:b/>
          <w:sz w:val="28"/>
          <w:szCs w:val="28"/>
        </w:rPr>
        <w:tab/>
      </w:r>
    </w:p>
    <w:p w14:paraId="67926676" w14:textId="77777777" w:rsidR="00F21966" w:rsidRPr="00E1378F" w:rsidRDefault="00F21966" w:rsidP="00F21966">
      <w:pPr>
        <w:tabs>
          <w:tab w:val="left" w:pos="426"/>
          <w:tab w:val="left" w:pos="3969"/>
          <w:tab w:val="left" w:pos="4395"/>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2 :</w:t>
      </w:r>
      <w:r w:rsidRPr="00E1378F">
        <w:rPr>
          <w:rFonts w:ascii="Times New Roman" w:hAnsi="Times New Roman" w:cs="Times New Roman"/>
          <w:sz w:val="28"/>
          <w:szCs w:val="28"/>
        </w:rPr>
        <w:t xml:space="preserve"> Tìm x </w:t>
      </w:r>
    </w:p>
    <w:p w14:paraId="7671AEAE" w14:textId="77777777" w:rsidR="00F21966" w:rsidRDefault="00F21966" w:rsidP="00F21966">
      <w:pPr>
        <w:tabs>
          <w:tab w:val="left" w:pos="567"/>
          <w:tab w:val="left" w:pos="993"/>
          <w:tab w:val="left" w:pos="5670"/>
          <w:tab w:val="left" w:pos="6096"/>
        </w:tabs>
        <w:spacing w:after="120" w:line="360" w:lineRule="auto"/>
        <w:rPr>
          <w:rFonts w:ascii="Times New Roman" w:hAnsi="Times New Roman" w:cs="Times New Roman"/>
          <w:b/>
          <w:sz w:val="28"/>
          <w:szCs w:val="28"/>
        </w:rPr>
      </w:pPr>
      <w:r>
        <w:rPr>
          <w:rFonts w:ascii="Times New Roman" w:hAnsi="Times New Roman" w:cs="Times New Roman"/>
          <w:b/>
          <w:sz w:val="28"/>
          <w:szCs w:val="28"/>
        </w:rPr>
        <w:tab/>
        <w:t>a</w:t>
      </w:r>
      <w:r w:rsidRPr="00E1378F">
        <w:rPr>
          <w:rFonts w:ascii="Times New Roman" w:hAnsi="Times New Roman" w:cs="Times New Roman"/>
          <w:b/>
          <w:sz w:val="28"/>
          <w:szCs w:val="28"/>
        </w:rPr>
        <w:t>)</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260" w:dyaOrig="700" w14:anchorId="37E28FB7">
          <v:shape id="_x0000_i1136" type="#_x0000_t75" style="width:63.75pt;height:35.25pt" o:ole="">
            <v:imagedata r:id="rId222" o:title=""/>
          </v:shape>
          <o:OLEObject Type="Embed" ProgID="Equation.DSMT4" ShapeID="_x0000_i1136" DrawAspect="Content" ObjectID="_1684559890" r:id="rId223"/>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r>
        <w:rPr>
          <w:rFonts w:ascii="Times New Roman" w:hAnsi="Times New Roman" w:cs="Times New Roman"/>
          <w:b/>
          <w:sz w:val="28"/>
          <w:szCs w:val="28"/>
        </w:rPr>
        <w:t>b</w:t>
      </w:r>
      <w:r w:rsidRPr="00E1378F">
        <w:rPr>
          <w:rFonts w:ascii="Times New Roman" w:hAnsi="Times New Roman" w:cs="Times New Roman"/>
          <w:b/>
          <w:sz w:val="28"/>
          <w:szCs w:val="28"/>
        </w:rPr>
        <w:t>)</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1240" w:dyaOrig="700" w14:anchorId="09B03713">
          <v:shape id="_x0000_i1137" type="#_x0000_t75" style="width:62.25pt;height:35.25pt" o:ole="">
            <v:imagedata r:id="rId224" o:title=""/>
          </v:shape>
          <o:OLEObject Type="Embed" ProgID="Equation.DSMT4" ShapeID="_x0000_i1137" DrawAspect="Content" ObjectID="_1684559891" r:id="rId225"/>
        </w:object>
      </w:r>
      <w:r w:rsidRPr="00E1378F">
        <w:rPr>
          <w:rFonts w:ascii="Times New Roman" w:hAnsi="Times New Roman" w:cs="Times New Roman"/>
          <w:b/>
          <w:sz w:val="28"/>
          <w:szCs w:val="28"/>
        </w:rPr>
        <w:t xml:space="preserve">  </w:t>
      </w:r>
      <w:r w:rsidRPr="00E1378F">
        <w:rPr>
          <w:rFonts w:ascii="Times New Roman" w:hAnsi="Times New Roman" w:cs="Times New Roman"/>
          <w:b/>
          <w:sz w:val="28"/>
          <w:szCs w:val="28"/>
        </w:rPr>
        <w:tab/>
      </w:r>
    </w:p>
    <w:p w14:paraId="0247460C" w14:textId="77777777" w:rsidR="00F21966" w:rsidRPr="00E1378F" w:rsidRDefault="00F21966" w:rsidP="00F21966">
      <w:pPr>
        <w:tabs>
          <w:tab w:val="left" w:pos="567"/>
          <w:tab w:val="left" w:pos="993"/>
          <w:tab w:val="left" w:pos="5670"/>
          <w:tab w:val="left" w:pos="6096"/>
        </w:tabs>
        <w:spacing w:after="120" w:line="360" w:lineRule="auto"/>
        <w:rPr>
          <w:rFonts w:ascii="Times New Roman" w:hAnsi="Times New Roman" w:cs="Times New Roman"/>
          <w:b/>
          <w:sz w:val="28"/>
          <w:szCs w:val="28"/>
        </w:rPr>
      </w:pPr>
      <w:r>
        <w:rPr>
          <w:rFonts w:ascii="Times New Roman" w:hAnsi="Times New Roman" w:cs="Times New Roman"/>
          <w:b/>
          <w:sz w:val="28"/>
          <w:szCs w:val="28"/>
        </w:rPr>
        <w:tab/>
        <w:t>c</w:t>
      </w:r>
      <w:r w:rsidRPr="00E1378F">
        <w:rPr>
          <w:rFonts w:ascii="Times New Roman" w:hAnsi="Times New Roman" w:cs="Times New Roman"/>
          <w:b/>
          <w:sz w:val="28"/>
          <w:szCs w:val="28"/>
        </w:rPr>
        <w:t>)</w:t>
      </w:r>
      <w:r w:rsidRPr="00E1378F">
        <w:rPr>
          <w:rFonts w:ascii="Times New Roman" w:hAnsi="Times New Roman" w:cs="Times New Roman"/>
          <w:b/>
          <w:sz w:val="28"/>
          <w:szCs w:val="28"/>
        </w:rPr>
        <w:tab/>
      </w:r>
      <w:r w:rsidRPr="00E1378F">
        <w:rPr>
          <w:rFonts w:ascii="Times New Roman" w:hAnsi="Times New Roman" w:cs="Times New Roman"/>
          <w:b/>
          <w:position w:val="-26"/>
          <w:sz w:val="28"/>
          <w:szCs w:val="28"/>
        </w:rPr>
        <w:object w:dxaOrig="999" w:dyaOrig="700" w14:anchorId="483D9457">
          <v:shape id="_x0000_i1138" type="#_x0000_t75" style="width:50.25pt;height:35.25pt" o:ole="">
            <v:imagedata r:id="rId226" o:title=""/>
          </v:shape>
          <o:OLEObject Type="Embed" ProgID="Equation.DSMT4" ShapeID="_x0000_i1138" DrawAspect="Content" ObjectID="_1684559892" r:id="rId227"/>
        </w:object>
      </w:r>
      <w:r w:rsidRPr="00E1378F">
        <w:rPr>
          <w:rFonts w:ascii="Times New Roman" w:hAnsi="Times New Roman" w:cs="Times New Roman"/>
          <w:b/>
          <w:sz w:val="28"/>
          <w:szCs w:val="28"/>
        </w:rPr>
        <w:t xml:space="preserve">  </w:t>
      </w:r>
      <w:r>
        <w:rPr>
          <w:rFonts w:ascii="Times New Roman" w:hAnsi="Times New Roman" w:cs="Times New Roman"/>
          <w:b/>
          <w:sz w:val="28"/>
          <w:szCs w:val="28"/>
        </w:rPr>
        <w:tab/>
      </w:r>
      <w:r w:rsidRPr="00E1378F">
        <w:rPr>
          <w:rFonts w:ascii="Times New Roman" w:hAnsi="Times New Roman" w:cs="Times New Roman"/>
          <w:b/>
          <w:sz w:val="28"/>
          <w:szCs w:val="28"/>
        </w:rPr>
        <w:t>d)</w:t>
      </w:r>
      <w:r w:rsidRPr="00E1378F">
        <w:rPr>
          <w:rFonts w:ascii="Times New Roman" w:hAnsi="Times New Roman" w:cs="Times New Roman"/>
          <w:b/>
          <w:sz w:val="28"/>
          <w:szCs w:val="28"/>
        </w:rPr>
        <w:tab/>
      </w:r>
      <w:r w:rsidRPr="008C5E67">
        <w:rPr>
          <w:rFonts w:ascii="Times New Roman" w:hAnsi="Times New Roman" w:cs="Times New Roman"/>
          <w:b/>
          <w:position w:val="-26"/>
          <w:sz w:val="28"/>
          <w:szCs w:val="28"/>
        </w:rPr>
        <w:object w:dxaOrig="1300" w:dyaOrig="700" w14:anchorId="7D70AF89">
          <v:shape id="_x0000_i1139" type="#_x0000_t75" style="width:65.25pt;height:35.25pt" o:ole="">
            <v:imagedata r:id="rId228" o:title=""/>
          </v:shape>
          <o:OLEObject Type="Embed" ProgID="Equation.DSMT4" ShapeID="_x0000_i1139" DrawAspect="Content" ObjectID="_1684559893" r:id="rId229"/>
        </w:object>
      </w:r>
      <w:r w:rsidRPr="00E1378F">
        <w:rPr>
          <w:rFonts w:ascii="Times New Roman" w:hAnsi="Times New Roman" w:cs="Times New Roman"/>
          <w:b/>
          <w:sz w:val="28"/>
          <w:szCs w:val="28"/>
        </w:rPr>
        <w:t xml:space="preserve">  </w:t>
      </w:r>
    </w:p>
    <w:p w14:paraId="0356DF27" w14:textId="77777777" w:rsidR="00F21966" w:rsidRPr="00E1378F" w:rsidRDefault="00F21966" w:rsidP="00F21966">
      <w:pPr>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3 :</w:t>
      </w:r>
      <w:r w:rsidRPr="00E1378F">
        <w:rPr>
          <w:rFonts w:ascii="Times New Roman" w:hAnsi="Times New Roman" w:cs="Times New Roman"/>
          <w:sz w:val="28"/>
          <w:szCs w:val="28"/>
        </w:rPr>
        <w:t xml:space="preserve"> Lớp 6B có 40 học sinh, gồm ba loại : Giỏi, Khá và Trung bình. Biết số học sinh Giỏi chiế</w:t>
      </w:r>
      <w:r>
        <w:rPr>
          <w:rFonts w:ascii="Times New Roman" w:hAnsi="Times New Roman" w:cs="Times New Roman"/>
          <w:sz w:val="28"/>
          <w:szCs w:val="28"/>
        </w:rPr>
        <w:t>m 35</w:t>
      </w:r>
      <w:r w:rsidRPr="00E1378F">
        <w:rPr>
          <w:rFonts w:ascii="Times New Roman" w:hAnsi="Times New Roman" w:cs="Times New Roman"/>
          <w:sz w:val="28"/>
          <w:szCs w:val="28"/>
        </w:rPr>
        <w:t xml:space="preserve">% số học sinh cả lớp và số học sinh Khá bằng </w:t>
      </w:r>
      <w:r w:rsidRPr="00E1378F">
        <w:rPr>
          <w:rFonts w:ascii="Times New Roman" w:hAnsi="Times New Roman" w:cs="Times New Roman"/>
          <w:position w:val="-24"/>
          <w:sz w:val="28"/>
          <w:szCs w:val="28"/>
        </w:rPr>
        <w:object w:dxaOrig="360" w:dyaOrig="639" w14:anchorId="670B041E">
          <v:shape id="_x0000_i1140" type="#_x0000_t75" style="width:18pt;height:32.25pt" o:ole="">
            <v:imagedata r:id="rId230" o:title=""/>
          </v:shape>
          <o:OLEObject Type="Embed" ProgID="Equation.DSMT4" ShapeID="_x0000_i1140" DrawAspect="Content" ObjectID="_1684559894" r:id="rId231"/>
        </w:object>
      </w:r>
      <w:r w:rsidRPr="00E1378F">
        <w:rPr>
          <w:rFonts w:ascii="Times New Roman" w:hAnsi="Times New Roman" w:cs="Times New Roman"/>
          <w:sz w:val="28"/>
          <w:szCs w:val="28"/>
        </w:rPr>
        <w:t>số học sinh Giỏi, còn lại là học sinh Trung bình.</w:t>
      </w:r>
    </w:p>
    <w:p w14:paraId="36BB95C4" w14:textId="77777777" w:rsidR="00F21966" w:rsidRPr="00E1378F" w:rsidRDefault="00F21966" w:rsidP="00F21966">
      <w:pPr>
        <w:tabs>
          <w:tab w:val="left" w:pos="567"/>
          <w:tab w:val="left" w:pos="993"/>
          <w:tab w:val="lef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Tính số học sinh Giỏi của lớp 6B.</w:t>
      </w:r>
    </w:p>
    <w:p w14:paraId="556D4C52" w14:textId="77777777" w:rsidR="00F21966" w:rsidRPr="00E1378F" w:rsidRDefault="00F21966" w:rsidP="00F21966">
      <w:pPr>
        <w:tabs>
          <w:tab w:val="left" w:pos="567"/>
          <w:tab w:val="left" w:pos="993"/>
          <w:tab w:val="left" w:pos="6804"/>
        </w:tabs>
        <w:spacing w:after="24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Tính số học sinh Khá</w:t>
      </w:r>
      <w:r>
        <w:rPr>
          <w:rFonts w:ascii="Times New Roman" w:hAnsi="Times New Roman" w:cs="Times New Roman"/>
          <w:sz w:val="28"/>
          <w:szCs w:val="28"/>
        </w:rPr>
        <w:t xml:space="preserve">, </w:t>
      </w:r>
      <w:r w:rsidRPr="00E1378F">
        <w:rPr>
          <w:rFonts w:ascii="Times New Roman" w:hAnsi="Times New Roman" w:cs="Times New Roman"/>
          <w:sz w:val="28"/>
          <w:szCs w:val="28"/>
        </w:rPr>
        <w:t>Trung bình của lớp 6B.</w:t>
      </w:r>
    </w:p>
    <w:p w14:paraId="5D15C552" w14:textId="77777777" w:rsidR="00F21966" w:rsidRPr="00E1378F" w:rsidRDefault="00F21966" w:rsidP="00F21966">
      <w:pPr>
        <w:tabs>
          <w:tab w:val="left" w:leader="dot" w:pos="6804"/>
        </w:tabs>
        <w:spacing w:after="240" w:line="360" w:lineRule="auto"/>
        <w:rPr>
          <w:rFonts w:ascii="Times New Roman" w:hAnsi="Times New Roman" w:cs="Times New Roman"/>
          <w:sz w:val="28"/>
          <w:szCs w:val="28"/>
        </w:rPr>
      </w:pPr>
      <w:r w:rsidRPr="00E1378F">
        <w:rPr>
          <w:rFonts w:ascii="Times New Roman" w:hAnsi="Times New Roman" w:cs="Times New Roman"/>
          <w:b/>
          <w:sz w:val="28"/>
          <w:szCs w:val="28"/>
        </w:rPr>
        <w:t>Bài 4 :</w:t>
      </w:r>
      <w:r w:rsidRPr="00E1378F">
        <w:rPr>
          <w:rFonts w:ascii="Times New Roman" w:hAnsi="Times New Roman" w:cs="Times New Roman"/>
          <w:sz w:val="28"/>
          <w:szCs w:val="28"/>
        </w:rPr>
        <w:t xml:space="preserve"> Mỗi ngày, Mẹ Tuấn cho Tuấ</w:t>
      </w:r>
      <w:r>
        <w:rPr>
          <w:rFonts w:ascii="Times New Roman" w:hAnsi="Times New Roman" w:cs="Times New Roman"/>
          <w:sz w:val="28"/>
          <w:szCs w:val="28"/>
        </w:rPr>
        <w:t>n 6</w:t>
      </w:r>
      <w:r w:rsidRPr="00E1378F">
        <w:rPr>
          <w:rFonts w:ascii="Times New Roman" w:hAnsi="Times New Roman" w:cs="Times New Roman"/>
          <w:sz w:val="28"/>
          <w:szCs w:val="28"/>
        </w:rPr>
        <w:t>0 ngàn đồng, Tuấn ăn sáng hế</w:t>
      </w:r>
      <w:r>
        <w:rPr>
          <w:rFonts w:ascii="Times New Roman" w:hAnsi="Times New Roman" w:cs="Times New Roman"/>
          <w:sz w:val="28"/>
          <w:szCs w:val="28"/>
        </w:rPr>
        <w:t>t 35</w:t>
      </w:r>
      <w:r w:rsidRPr="00E1378F">
        <w:rPr>
          <w:rFonts w:ascii="Times New Roman" w:hAnsi="Times New Roman" w:cs="Times New Roman"/>
          <w:sz w:val="28"/>
          <w:szCs w:val="28"/>
        </w:rPr>
        <w:t xml:space="preserve"> ngàn, mua nước uống hết 1</w:t>
      </w:r>
      <w:r>
        <w:rPr>
          <w:rFonts w:ascii="Times New Roman" w:hAnsi="Times New Roman" w:cs="Times New Roman"/>
          <w:sz w:val="28"/>
          <w:szCs w:val="28"/>
        </w:rPr>
        <w:t>5</w:t>
      </w:r>
      <w:r w:rsidRPr="00E1378F">
        <w:rPr>
          <w:rFonts w:ascii="Times New Roman" w:hAnsi="Times New Roman" w:cs="Times New Roman"/>
          <w:sz w:val="28"/>
          <w:szCs w:val="28"/>
        </w:rPr>
        <w:t xml:space="preserve"> ngàn. Số tiền còn lại, Tuấn để dành tiết kiệm. Hỏ</w:t>
      </w:r>
      <w:r>
        <w:rPr>
          <w:rFonts w:ascii="Times New Roman" w:hAnsi="Times New Roman" w:cs="Times New Roman"/>
          <w:sz w:val="28"/>
          <w:szCs w:val="28"/>
        </w:rPr>
        <w:t>i sau 3 tháng (9</w:t>
      </w:r>
      <w:r w:rsidRPr="00E1378F">
        <w:rPr>
          <w:rFonts w:ascii="Times New Roman" w:hAnsi="Times New Roman" w:cs="Times New Roman"/>
          <w:sz w:val="28"/>
          <w:szCs w:val="28"/>
        </w:rPr>
        <w:t>0 ngày), Tuấn để dành tiết kiệm được bao nhiêu tiền ?</w:t>
      </w:r>
    </w:p>
    <w:p w14:paraId="273FCB55" w14:textId="77777777" w:rsidR="00F21966" w:rsidRPr="00E1378F" w:rsidRDefault="00F21966" w:rsidP="00F21966">
      <w:pPr>
        <w:tabs>
          <w:tab w:val="left" w:pos="426"/>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b/>
          <w:sz w:val="28"/>
          <w:szCs w:val="28"/>
        </w:rPr>
        <w:t>Bài 5 :</w:t>
      </w:r>
      <w:r w:rsidRPr="00E1378F">
        <w:rPr>
          <w:rFonts w:ascii="Times New Roman" w:hAnsi="Times New Roman" w:cs="Times New Roman"/>
          <w:sz w:val="28"/>
          <w:szCs w:val="28"/>
        </w:rPr>
        <w:t xml:space="preserve"> Trên cùng một nửa mặt phẳng bờ chứa tia Am, vẽ hai tia An và At sao cho </w:t>
      </w:r>
      <w:r w:rsidRPr="00E1378F">
        <w:rPr>
          <w:rFonts w:ascii="Times New Roman" w:hAnsi="Times New Roman" w:cs="Times New Roman"/>
          <w:position w:val="-6"/>
          <w:sz w:val="28"/>
          <w:szCs w:val="28"/>
        </w:rPr>
        <w:object w:dxaOrig="1400" w:dyaOrig="400" w14:anchorId="2CA9DBBA">
          <v:shape id="_x0000_i1141" type="#_x0000_t75" style="width:69.75pt;height:20.25pt" o:ole="">
            <v:imagedata r:id="rId47" o:title=""/>
          </v:shape>
          <o:OLEObject Type="Embed" ProgID="Equation.DSMT4" ShapeID="_x0000_i1141" DrawAspect="Content" ObjectID="_1684559895" r:id="rId232"/>
        </w:object>
      </w:r>
      <w:r w:rsidRPr="00E1378F">
        <w:rPr>
          <w:rFonts w:ascii="Times New Roman" w:hAnsi="Times New Roman" w:cs="Times New Roman"/>
          <w:sz w:val="28"/>
          <w:szCs w:val="28"/>
        </w:rPr>
        <w:t xml:space="preserve">, </w:t>
      </w:r>
      <w:r w:rsidRPr="00E1378F">
        <w:rPr>
          <w:rFonts w:ascii="Times New Roman" w:hAnsi="Times New Roman" w:cs="Times New Roman"/>
          <w:position w:val="-6"/>
          <w:sz w:val="28"/>
          <w:szCs w:val="28"/>
        </w:rPr>
        <w:object w:dxaOrig="1219" w:dyaOrig="400" w14:anchorId="0B5F2678">
          <v:shape id="_x0000_i1142" type="#_x0000_t75" style="width:60.75pt;height:20.25pt" o:ole="">
            <v:imagedata r:id="rId233" o:title=""/>
          </v:shape>
          <o:OLEObject Type="Embed" ProgID="Equation.DSMT4" ShapeID="_x0000_i1142" DrawAspect="Content" ObjectID="_1684559896" r:id="rId234"/>
        </w:object>
      </w:r>
      <w:r w:rsidRPr="00E1378F">
        <w:rPr>
          <w:rFonts w:ascii="Times New Roman" w:hAnsi="Times New Roman" w:cs="Times New Roman"/>
          <w:sz w:val="28"/>
          <w:szCs w:val="28"/>
        </w:rPr>
        <w:t>.</w:t>
      </w:r>
    </w:p>
    <w:p w14:paraId="55684EF9" w14:textId="77777777" w:rsidR="00F21966" w:rsidRPr="00E1378F" w:rsidRDefault="00F21966" w:rsidP="00F21966">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a)</w:t>
      </w:r>
      <w:r w:rsidRPr="00E1378F">
        <w:rPr>
          <w:rFonts w:ascii="Times New Roman" w:hAnsi="Times New Roman" w:cs="Times New Roman"/>
          <w:sz w:val="28"/>
          <w:szCs w:val="28"/>
        </w:rPr>
        <w:tab/>
        <w:t xml:space="preserve">Hỏi trong ba tia Am, An, At, tia nào nằm giữa hai tia còn lại ? Vì sao ? </w:t>
      </w:r>
    </w:p>
    <w:p w14:paraId="1DAA9128" w14:textId="77777777" w:rsidR="00F21966" w:rsidRPr="00E1378F" w:rsidRDefault="00F21966" w:rsidP="00F21966">
      <w:pPr>
        <w:tabs>
          <w:tab w:val="left" w:pos="567"/>
          <w:tab w:val="left" w:pos="993"/>
          <w:tab w:val="left" w:pos="4536"/>
          <w:tab w:val="left" w:pos="4962"/>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b)</w:t>
      </w:r>
      <w:r w:rsidRPr="00E1378F">
        <w:rPr>
          <w:rFonts w:ascii="Times New Roman" w:hAnsi="Times New Roman" w:cs="Times New Roman"/>
          <w:sz w:val="28"/>
          <w:szCs w:val="28"/>
        </w:rPr>
        <w:tab/>
        <w:t xml:space="preserve">Tính </w:t>
      </w:r>
      <w:r w:rsidRPr="00E1378F">
        <w:rPr>
          <w:rFonts w:ascii="Times New Roman" w:hAnsi="Times New Roman" w:cs="Times New Roman"/>
          <w:position w:val="-6"/>
          <w:sz w:val="28"/>
          <w:szCs w:val="28"/>
        </w:rPr>
        <w:object w:dxaOrig="499" w:dyaOrig="400" w14:anchorId="5C539066">
          <v:shape id="_x0000_i1143" type="#_x0000_t75" style="width:25.5pt;height:20.25pt" o:ole="">
            <v:imagedata r:id="rId51" o:title=""/>
          </v:shape>
          <o:OLEObject Type="Embed" ProgID="Equation.DSMT4" ShapeID="_x0000_i1143" DrawAspect="Content" ObjectID="_1684559897" r:id="rId235"/>
        </w:object>
      </w:r>
      <w:r w:rsidRPr="00E1378F">
        <w:rPr>
          <w:rFonts w:ascii="Times New Roman" w:hAnsi="Times New Roman" w:cs="Times New Roman"/>
          <w:sz w:val="28"/>
          <w:szCs w:val="28"/>
        </w:rPr>
        <w:t>.</w:t>
      </w:r>
    </w:p>
    <w:p w14:paraId="338F782F" w14:textId="77777777" w:rsidR="00F21966" w:rsidRPr="00E1378F" w:rsidRDefault="00F21966" w:rsidP="00F21966">
      <w:pPr>
        <w:tabs>
          <w:tab w:val="left" w:pos="567"/>
          <w:tab w:val="left" w:pos="993"/>
          <w:tab w:val="left" w:pos="4536"/>
          <w:tab w:val="left" w:pos="4962"/>
          <w:tab w:val="left" w:leader="dot" w:pos="6804"/>
        </w:tabs>
        <w:spacing w:after="120" w:line="360" w:lineRule="auto"/>
        <w:rPr>
          <w:rFonts w:ascii="Times New Roman" w:hAnsi="Times New Roman" w:cs="Times New Roman"/>
          <w:sz w:val="28"/>
          <w:szCs w:val="28"/>
        </w:rPr>
      </w:pPr>
      <w:r w:rsidRPr="00E1378F">
        <w:rPr>
          <w:rFonts w:ascii="Times New Roman" w:hAnsi="Times New Roman" w:cs="Times New Roman"/>
          <w:sz w:val="28"/>
          <w:szCs w:val="28"/>
        </w:rPr>
        <w:tab/>
        <w:t>c)</w:t>
      </w:r>
      <w:r w:rsidRPr="00E1378F">
        <w:rPr>
          <w:rFonts w:ascii="Times New Roman" w:hAnsi="Times New Roman" w:cs="Times New Roman"/>
          <w:sz w:val="28"/>
          <w:szCs w:val="28"/>
        </w:rPr>
        <w:tab/>
        <w:t xml:space="preserve">Vẽ tia Ax là tia đối của tia Am.Tính </w:t>
      </w:r>
      <w:r w:rsidRPr="00E1378F">
        <w:rPr>
          <w:rFonts w:ascii="Times New Roman" w:hAnsi="Times New Roman" w:cs="Times New Roman"/>
          <w:position w:val="-6"/>
          <w:sz w:val="28"/>
          <w:szCs w:val="28"/>
        </w:rPr>
        <w:object w:dxaOrig="499" w:dyaOrig="400" w14:anchorId="0CD78BD9">
          <v:shape id="_x0000_i1144" type="#_x0000_t75" style="width:24pt;height:20.25pt" o:ole="">
            <v:imagedata r:id="rId53" o:title=""/>
          </v:shape>
          <o:OLEObject Type="Embed" ProgID="Equation.DSMT4" ShapeID="_x0000_i1144" DrawAspect="Content" ObjectID="_1684559898" r:id="rId236"/>
        </w:object>
      </w:r>
      <w:r w:rsidRPr="00E1378F">
        <w:rPr>
          <w:rFonts w:ascii="Times New Roman" w:hAnsi="Times New Roman" w:cs="Times New Roman"/>
          <w:sz w:val="28"/>
          <w:szCs w:val="28"/>
        </w:rPr>
        <w:t>.</w:t>
      </w:r>
    </w:p>
    <w:p w14:paraId="220275F2" w14:textId="77777777" w:rsidR="00F21966" w:rsidRPr="00FB187E" w:rsidRDefault="00F21966" w:rsidP="00BB5DC8">
      <w:pPr>
        <w:tabs>
          <w:tab w:val="left" w:pos="567"/>
          <w:tab w:val="left" w:pos="993"/>
          <w:tab w:val="left" w:pos="4536"/>
          <w:tab w:val="left" w:pos="4962"/>
          <w:tab w:val="left" w:leader="dot" w:pos="6804"/>
        </w:tabs>
        <w:spacing w:after="120" w:line="360" w:lineRule="auto"/>
        <w:rPr>
          <w:rFonts w:ascii="Times New Roman" w:hAnsi="Times New Roman" w:cs="Times New Roman"/>
          <w:caps/>
          <w:sz w:val="28"/>
          <w:szCs w:val="28"/>
        </w:rPr>
      </w:pPr>
    </w:p>
    <w:sectPr w:rsidR="00F21966" w:rsidRPr="00FB187E" w:rsidSect="00FB187E">
      <w:headerReference w:type="default" r:id="rId237"/>
      <w:pgSz w:w="11907" w:h="16840" w:code="9"/>
      <w:pgMar w:top="851" w:right="1134" w:bottom="851" w:left="1134"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1E8326" w14:textId="77777777" w:rsidR="00D96D3C" w:rsidRDefault="00D96D3C" w:rsidP="004C1FF6">
      <w:pPr>
        <w:spacing w:after="0" w:line="240" w:lineRule="auto"/>
      </w:pPr>
      <w:r>
        <w:separator/>
      </w:r>
    </w:p>
  </w:endnote>
  <w:endnote w:type="continuationSeparator" w:id="0">
    <w:p w14:paraId="3AA4E6C3" w14:textId="77777777" w:rsidR="00D96D3C" w:rsidRDefault="00D96D3C" w:rsidP="004C1F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EBC785" w14:textId="77777777" w:rsidR="00D96D3C" w:rsidRDefault="00D96D3C" w:rsidP="004C1FF6">
      <w:pPr>
        <w:spacing w:after="0" w:line="240" w:lineRule="auto"/>
      </w:pPr>
      <w:r>
        <w:separator/>
      </w:r>
    </w:p>
  </w:footnote>
  <w:footnote w:type="continuationSeparator" w:id="0">
    <w:p w14:paraId="525F2423" w14:textId="77777777" w:rsidR="00D96D3C" w:rsidRDefault="00D96D3C" w:rsidP="004C1F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8123891"/>
      <w:docPartObj>
        <w:docPartGallery w:val="Page Numbers (Top of Page)"/>
        <w:docPartUnique/>
      </w:docPartObj>
    </w:sdtPr>
    <w:sdtEndPr>
      <w:rPr>
        <w:noProof/>
      </w:rPr>
    </w:sdtEndPr>
    <w:sdtContent>
      <w:p w14:paraId="60D37486" w14:textId="0B82028C" w:rsidR="004C1FF6" w:rsidRDefault="004C1FF6">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579D3126" w14:textId="77777777" w:rsidR="004C1FF6" w:rsidRDefault="004C1F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A3ADF"/>
    <w:multiLevelType w:val="hybridMultilevel"/>
    <w:tmpl w:val="75D62BC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0C1B6D"/>
    <w:multiLevelType w:val="hybridMultilevel"/>
    <w:tmpl w:val="B76C17FA"/>
    <w:lvl w:ilvl="0" w:tplc="30DE2F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6B6B8A"/>
    <w:multiLevelType w:val="hybridMultilevel"/>
    <w:tmpl w:val="D7F8E8C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884C22"/>
    <w:multiLevelType w:val="hybridMultilevel"/>
    <w:tmpl w:val="D96CC71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7D450AF"/>
    <w:multiLevelType w:val="hybridMultilevel"/>
    <w:tmpl w:val="0F30E0A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05D513A"/>
    <w:multiLevelType w:val="hybridMultilevel"/>
    <w:tmpl w:val="8752BB4A"/>
    <w:lvl w:ilvl="0" w:tplc="04090009">
      <w:start w:val="1"/>
      <w:numFmt w:val="bullet"/>
      <w:lvlText w:val=""/>
      <w:lvlJc w:val="left"/>
      <w:pPr>
        <w:ind w:left="1857" w:hanging="360"/>
      </w:pPr>
      <w:rPr>
        <w:rFonts w:ascii="Wingdings" w:hAnsi="Wingdings" w:hint="default"/>
      </w:rPr>
    </w:lvl>
    <w:lvl w:ilvl="1" w:tplc="04090003" w:tentative="1">
      <w:start w:val="1"/>
      <w:numFmt w:val="bullet"/>
      <w:lvlText w:val="o"/>
      <w:lvlJc w:val="left"/>
      <w:pPr>
        <w:ind w:left="2577" w:hanging="360"/>
      </w:pPr>
      <w:rPr>
        <w:rFonts w:ascii="Courier New" w:hAnsi="Courier New" w:cs="Courier New" w:hint="default"/>
      </w:rPr>
    </w:lvl>
    <w:lvl w:ilvl="2" w:tplc="04090005" w:tentative="1">
      <w:start w:val="1"/>
      <w:numFmt w:val="bullet"/>
      <w:lvlText w:val=""/>
      <w:lvlJc w:val="left"/>
      <w:pPr>
        <w:ind w:left="3297" w:hanging="360"/>
      </w:pPr>
      <w:rPr>
        <w:rFonts w:ascii="Wingdings" w:hAnsi="Wingdings" w:hint="default"/>
      </w:rPr>
    </w:lvl>
    <w:lvl w:ilvl="3" w:tplc="04090001" w:tentative="1">
      <w:start w:val="1"/>
      <w:numFmt w:val="bullet"/>
      <w:lvlText w:val=""/>
      <w:lvlJc w:val="left"/>
      <w:pPr>
        <w:ind w:left="4017" w:hanging="360"/>
      </w:pPr>
      <w:rPr>
        <w:rFonts w:ascii="Symbol" w:hAnsi="Symbol" w:hint="default"/>
      </w:rPr>
    </w:lvl>
    <w:lvl w:ilvl="4" w:tplc="04090003" w:tentative="1">
      <w:start w:val="1"/>
      <w:numFmt w:val="bullet"/>
      <w:lvlText w:val="o"/>
      <w:lvlJc w:val="left"/>
      <w:pPr>
        <w:ind w:left="4737" w:hanging="360"/>
      </w:pPr>
      <w:rPr>
        <w:rFonts w:ascii="Courier New" w:hAnsi="Courier New" w:cs="Courier New" w:hint="default"/>
      </w:rPr>
    </w:lvl>
    <w:lvl w:ilvl="5" w:tplc="04090005" w:tentative="1">
      <w:start w:val="1"/>
      <w:numFmt w:val="bullet"/>
      <w:lvlText w:val=""/>
      <w:lvlJc w:val="left"/>
      <w:pPr>
        <w:ind w:left="5457" w:hanging="360"/>
      </w:pPr>
      <w:rPr>
        <w:rFonts w:ascii="Wingdings" w:hAnsi="Wingdings" w:hint="default"/>
      </w:rPr>
    </w:lvl>
    <w:lvl w:ilvl="6" w:tplc="04090001" w:tentative="1">
      <w:start w:val="1"/>
      <w:numFmt w:val="bullet"/>
      <w:lvlText w:val=""/>
      <w:lvlJc w:val="left"/>
      <w:pPr>
        <w:ind w:left="6177" w:hanging="360"/>
      </w:pPr>
      <w:rPr>
        <w:rFonts w:ascii="Symbol" w:hAnsi="Symbol" w:hint="default"/>
      </w:rPr>
    </w:lvl>
    <w:lvl w:ilvl="7" w:tplc="04090003" w:tentative="1">
      <w:start w:val="1"/>
      <w:numFmt w:val="bullet"/>
      <w:lvlText w:val="o"/>
      <w:lvlJc w:val="left"/>
      <w:pPr>
        <w:ind w:left="6897" w:hanging="360"/>
      </w:pPr>
      <w:rPr>
        <w:rFonts w:ascii="Courier New" w:hAnsi="Courier New" w:cs="Courier New" w:hint="default"/>
      </w:rPr>
    </w:lvl>
    <w:lvl w:ilvl="8" w:tplc="04090005" w:tentative="1">
      <w:start w:val="1"/>
      <w:numFmt w:val="bullet"/>
      <w:lvlText w:val=""/>
      <w:lvlJc w:val="left"/>
      <w:pPr>
        <w:ind w:left="7617" w:hanging="360"/>
      </w:pPr>
      <w:rPr>
        <w:rFonts w:ascii="Wingdings" w:hAnsi="Wingdings" w:hint="default"/>
      </w:rPr>
    </w:lvl>
  </w:abstractNum>
  <w:abstractNum w:abstractNumId="6" w15:restartNumberingAfterBreak="0">
    <w:nsid w:val="50633431"/>
    <w:multiLevelType w:val="hybridMultilevel"/>
    <w:tmpl w:val="3CF4E4B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D9B4382"/>
    <w:multiLevelType w:val="hybridMultilevel"/>
    <w:tmpl w:val="22882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19D1045"/>
    <w:multiLevelType w:val="hybridMultilevel"/>
    <w:tmpl w:val="E7729F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2F93742"/>
    <w:multiLevelType w:val="hybridMultilevel"/>
    <w:tmpl w:val="9E70CB7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6"/>
  </w:num>
  <w:num w:numId="3">
    <w:abstractNumId w:val="9"/>
  </w:num>
  <w:num w:numId="4">
    <w:abstractNumId w:val="7"/>
  </w:num>
  <w:num w:numId="5">
    <w:abstractNumId w:val="3"/>
  </w:num>
  <w:num w:numId="6">
    <w:abstractNumId w:val="4"/>
  </w:num>
  <w:num w:numId="7">
    <w:abstractNumId w:val="0"/>
  </w:num>
  <w:num w:numId="8">
    <w:abstractNumId w:val="2"/>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95F4F"/>
    <w:rsid w:val="00000E5E"/>
    <w:rsid w:val="0000435E"/>
    <w:rsid w:val="00006963"/>
    <w:rsid w:val="00006E65"/>
    <w:rsid w:val="00010B5E"/>
    <w:rsid w:val="00016D38"/>
    <w:rsid w:val="00017963"/>
    <w:rsid w:val="00020218"/>
    <w:rsid w:val="00023C45"/>
    <w:rsid w:val="000240BF"/>
    <w:rsid w:val="0002730B"/>
    <w:rsid w:val="00032A18"/>
    <w:rsid w:val="00032FA1"/>
    <w:rsid w:val="000376D4"/>
    <w:rsid w:val="00037D10"/>
    <w:rsid w:val="00040471"/>
    <w:rsid w:val="00043734"/>
    <w:rsid w:val="00043F7B"/>
    <w:rsid w:val="000445D0"/>
    <w:rsid w:val="000447CC"/>
    <w:rsid w:val="00044D48"/>
    <w:rsid w:val="00046F0D"/>
    <w:rsid w:val="00047D2A"/>
    <w:rsid w:val="00050FD6"/>
    <w:rsid w:val="00055B51"/>
    <w:rsid w:val="00060631"/>
    <w:rsid w:val="00061022"/>
    <w:rsid w:val="00064430"/>
    <w:rsid w:val="00067219"/>
    <w:rsid w:val="00070560"/>
    <w:rsid w:val="0007231A"/>
    <w:rsid w:val="000723FB"/>
    <w:rsid w:val="0007346B"/>
    <w:rsid w:val="00074233"/>
    <w:rsid w:val="00075606"/>
    <w:rsid w:val="000772B7"/>
    <w:rsid w:val="00080435"/>
    <w:rsid w:val="00085237"/>
    <w:rsid w:val="00087DEE"/>
    <w:rsid w:val="00087E86"/>
    <w:rsid w:val="00090038"/>
    <w:rsid w:val="00090AF3"/>
    <w:rsid w:val="0009414E"/>
    <w:rsid w:val="00095572"/>
    <w:rsid w:val="000A0BD0"/>
    <w:rsid w:val="000A5FBA"/>
    <w:rsid w:val="000B6151"/>
    <w:rsid w:val="000C0D8F"/>
    <w:rsid w:val="000C55A0"/>
    <w:rsid w:val="000C68A0"/>
    <w:rsid w:val="000C70D3"/>
    <w:rsid w:val="000D280D"/>
    <w:rsid w:val="000D34B0"/>
    <w:rsid w:val="000E091F"/>
    <w:rsid w:val="000E3AAC"/>
    <w:rsid w:val="000E45A1"/>
    <w:rsid w:val="000E54FE"/>
    <w:rsid w:val="000E6ADC"/>
    <w:rsid w:val="000F01A0"/>
    <w:rsid w:val="000F08EF"/>
    <w:rsid w:val="000F0C82"/>
    <w:rsid w:val="000F1204"/>
    <w:rsid w:val="000F120A"/>
    <w:rsid w:val="000F1D16"/>
    <w:rsid w:val="000F1EE9"/>
    <w:rsid w:val="000F2650"/>
    <w:rsid w:val="000F2CB2"/>
    <w:rsid w:val="000F396E"/>
    <w:rsid w:val="000F3E5D"/>
    <w:rsid w:val="000F6C9A"/>
    <w:rsid w:val="001004DD"/>
    <w:rsid w:val="001024EC"/>
    <w:rsid w:val="00104BED"/>
    <w:rsid w:val="001057A4"/>
    <w:rsid w:val="00106F4A"/>
    <w:rsid w:val="0011189A"/>
    <w:rsid w:val="0011258E"/>
    <w:rsid w:val="0011523F"/>
    <w:rsid w:val="00117556"/>
    <w:rsid w:val="00117FF4"/>
    <w:rsid w:val="00122888"/>
    <w:rsid w:val="00122C2E"/>
    <w:rsid w:val="00123F23"/>
    <w:rsid w:val="00131BFF"/>
    <w:rsid w:val="00132443"/>
    <w:rsid w:val="00136152"/>
    <w:rsid w:val="00137EFF"/>
    <w:rsid w:val="0014155E"/>
    <w:rsid w:val="00141D4E"/>
    <w:rsid w:val="00141F42"/>
    <w:rsid w:val="001425E1"/>
    <w:rsid w:val="001427DD"/>
    <w:rsid w:val="00144D12"/>
    <w:rsid w:val="00145232"/>
    <w:rsid w:val="00145FE7"/>
    <w:rsid w:val="0014677C"/>
    <w:rsid w:val="00152CE8"/>
    <w:rsid w:val="0015501B"/>
    <w:rsid w:val="00156E08"/>
    <w:rsid w:val="001576A6"/>
    <w:rsid w:val="00161750"/>
    <w:rsid w:val="00162DF8"/>
    <w:rsid w:val="00163AEF"/>
    <w:rsid w:val="0016579D"/>
    <w:rsid w:val="001669E9"/>
    <w:rsid w:val="001707A1"/>
    <w:rsid w:val="001728F3"/>
    <w:rsid w:val="00172C0D"/>
    <w:rsid w:val="00173D16"/>
    <w:rsid w:val="00175404"/>
    <w:rsid w:val="001756A0"/>
    <w:rsid w:val="00175A3F"/>
    <w:rsid w:val="00175BE8"/>
    <w:rsid w:val="00175D3A"/>
    <w:rsid w:val="00176016"/>
    <w:rsid w:val="00176887"/>
    <w:rsid w:val="00177B78"/>
    <w:rsid w:val="00183BFE"/>
    <w:rsid w:val="00184173"/>
    <w:rsid w:val="001863B4"/>
    <w:rsid w:val="0018791E"/>
    <w:rsid w:val="00191590"/>
    <w:rsid w:val="0019227A"/>
    <w:rsid w:val="00192508"/>
    <w:rsid w:val="00194820"/>
    <w:rsid w:val="001950A2"/>
    <w:rsid w:val="0019577C"/>
    <w:rsid w:val="001A0F08"/>
    <w:rsid w:val="001A190C"/>
    <w:rsid w:val="001A2245"/>
    <w:rsid w:val="001A2486"/>
    <w:rsid w:val="001A4DD9"/>
    <w:rsid w:val="001A6386"/>
    <w:rsid w:val="001A7E1F"/>
    <w:rsid w:val="001B196B"/>
    <w:rsid w:val="001B1F8D"/>
    <w:rsid w:val="001B4BE7"/>
    <w:rsid w:val="001B523F"/>
    <w:rsid w:val="001B6D77"/>
    <w:rsid w:val="001B6EE3"/>
    <w:rsid w:val="001B7863"/>
    <w:rsid w:val="001C59F3"/>
    <w:rsid w:val="001C63FD"/>
    <w:rsid w:val="001C7C0B"/>
    <w:rsid w:val="001D010C"/>
    <w:rsid w:val="001D0BEA"/>
    <w:rsid w:val="001D20C7"/>
    <w:rsid w:val="001D23BB"/>
    <w:rsid w:val="001D4AEE"/>
    <w:rsid w:val="001D5887"/>
    <w:rsid w:val="001E02E0"/>
    <w:rsid w:val="001E101D"/>
    <w:rsid w:val="001E14E2"/>
    <w:rsid w:val="001E1C83"/>
    <w:rsid w:val="001E307B"/>
    <w:rsid w:val="001E79D2"/>
    <w:rsid w:val="001F0D7C"/>
    <w:rsid w:val="001F14E5"/>
    <w:rsid w:val="001F1A21"/>
    <w:rsid w:val="001F3F43"/>
    <w:rsid w:val="001F465F"/>
    <w:rsid w:val="001F4B6D"/>
    <w:rsid w:val="001F5F45"/>
    <w:rsid w:val="001F6403"/>
    <w:rsid w:val="001F6BEF"/>
    <w:rsid w:val="0020007F"/>
    <w:rsid w:val="002011DE"/>
    <w:rsid w:val="00202AA0"/>
    <w:rsid w:val="0020568E"/>
    <w:rsid w:val="00205E7A"/>
    <w:rsid w:val="00206997"/>
    <w:rsid w:val="00206F34"/>
    <w:rsid w:val="002079CD"/>
    <w:rsid w:val="002100F4"/>
    <w:rsid w:val="00212E5B"/>
    <w:rsid w:val="00215EB6"/>
    <w:rsid w:val="0021697E"/>
    <w:rsid w:val="0021775A"/>
    <w:rsid w:val="00220099"/>
    <w:rsid w:val="002230E5"/>
    <w:rsid w:val="00226EAC"/>
    <w:rsid w:val="002322F3"/>
    <w:rsid w:val="002353FB"/>
    <w:rsid w:val="00235D95"/>
    <w:rsid w:val="00236562"/>
    <w:rsid w:val="00236D4F"/>
    <w:rsid w:val="002373C6"/>
    <w:rsid w:val="00241E74"/>
    <w:rsid w:val="00243D53"/>
    <w:rsid w:val="00244401"/>
    <w:rsid w:val="00244828"/>
    <w:rsid w:val="00246F03"/>
    <w:rsid w:val="002505BC"/>
    <w:rsid w:val="00254C54"/>
    <w:rsid w:val="00255033"/>
    <w:rsid w:val="002569DD"/>
    <w:rsid w:val="002636DA"/>
    <w:rsid w:val="0027353B"/>
    <w:rsid w:val="002772B5"/>
    <w:rsid w:val="00280582"/>
    <w:rsid w:val="0028356A"/>
    <w:rsid w:val="00291533"/>
    <w:rsid w:val="002919DE"/>
    <w:rsid w:val="002931DA"/>
    <w:rsid w:val="00294386"/>
    <w:rsid w:val="002965C5"/>
    <w:rsid w:val="002A0110"/>
    <w:rsid w:val="002A0978"/>
    <w:rsid w:val="002A1414"/>
    <w:rsid w:val="002A1BE6"/>
    <w:rsid w:val="002A1E03"/>
    <w:rsid w:val="002B0B05"/>
    <w:rsid w:val="002B684F"/>
    <w:rsid w:val="002B73FF"/>
    <w:rsid w:val="002C0D87"/>
    <w:rsid w:val="002C38AE"/>
    <w:rsid w:val="002C3B4C"/>
    <w:rsid w:val="002C3C09"/>
    <w:rsid w:val="002C45AC"/>
    <w:rsid w:val="002C4722"/>
    <w:rsid w:val="002C5187"/>
    <w:rsid w:val="002C596E"/>
    <w:rsid w:val="002C618E"/>
    <w:rsid w:val="002C77B4"/>
    <w:rsid w:val="002D025E"/>
    <w:rsid w:val="002D0C1D"/>
    <w:rsid w:val="002D61CE"/>
    <w:rsid w:val="002D6E7A"/>
    <w:rsid w:val="002E16EF"/>
    <w:rsid w:val="002E1C1E"/>
    <w:rsid w:val="002E30A0"/>
    <w:rsid w:val="002E3432"/>
    <w:rsid w:val="002E376C"/>
    <w:rsid w:val="002E3E54"/>
    <w:rsid w:val="002F011A"/>
    <w:rsid w:val="002F085B"/>
    <w:rsid w:val="002F1870"/>
    <w:rsid w:val="002F1E91"/>
    <w:rsid w:val="003006A0"/>
    <w:rsid w:val="003021A2"/>
    <w:rsid w:val="00303FCF"/>
    <w:rsid w:val="00303FEB"/>
    <w:rsid w:val="00304A02"/>
    <w:rsid w:val="00305093"/>
    <w:rsid w:val="003069EC"/>
    <w:rsid w:val="003078C8"/>
    <w:rsid w:val="00310A7E"/>
    <w:rsid w:val="003118F5"/>
    <w:rsid w:val="00312600"/>
    <w:rsid w:val="00312676"/>
    <w:rsid w:val="00314F2D"/>
    <w:rsid w:val="0031645F"/>
    <w:rsid w:val="00320627"/>
    <w:rsid w:val="003320EA"/>
    <w:rsid w:val="003337E1"/>
    <w:rsid w:val="00335A54"/>
    <w:rsid w:val="00335C73"/>
    <w:rsid w:val="00336677"/>
    <w:rsid w:val="003366B3"/>
    <w:rsid w:val="00336A94"/>
    <w:rsid w:val="0034106C"/>
    <w:rsid w:val="003413B9"/>
    <w:rsid w:val="00343056"/>
    <w:rsid w:val="0034749B"/>
    <w:rsid w:val="003502E7"/>
    <w:rsid w:val="0035068F"/>
    <w:rsid w:val="00356050"/>
    <w:rsid w:val="00361141"/>
    <w:rsid w:val="00364E2B"/>
    <w:rsid w:val="0036600D"/>
    <w:rsid w:val="00366F5F"/>
    <w:rsid w:val="00371592"/>
    <w:rsid w:val="0038222F"/>
    <w:rsid w:val="00383E01"/>
    <w:rsid w:val="00385DE7"/>
    <w:rsid w:val="003906EF"/>
    <w:rsid w:val="00392F49"/>
    <w:rsid w:val="003939C1"/>
    <w:rsid w:val="00395F4F"/>
    <w:rsid w:val="003A27DB"/>
    <w:rsid w:val="003A3303"/>
    <w:rsid w:val="003A44BF"/>
    <w:rsid w:val="003A6350"/>
    <w:rsid w:val="003A6858"/>
    <w:rsid w:val="003A783B"/>
    <w:rsid w:val="003B0F08"/>
    <w:rsid w:val="003B216E"/>
    <w:rsid w:val="003B2226"/>
    <w:rsid w:val="003B336C"/>
    <w:rsid w:val="003B531F"/>
    <w:rsid w:val="003B60C4"/>
    <w:rsid w:val="003B6735"/>
    <w:rsid w:val="003C1DED"/>
    <w:rsid w:val="003C226A"/>
    <w:rsid w:val="003C3F8C"/>
    <w:rsid w:val="003C4E32"/>
    <w:rsid w:val="003C765A"/>
    <w:rsid w:val="003C77B8"/>
    <w:rsid w:val="003D056D"/>
    <w:rsid w:val="003D06F5"/>
    <w:rsid w:val="003D1FA0"/>
    <w:rsid w:val="003D4E75"/>
    <w:rsid w:val="003D7165"/>
    <w:rsid w:val="003E2481"/>
    <w:rsid w:val="003E603A"/>
    <w:rsid w:val="003F01E2"/>
    <w:rsid w:val="003F12F0"/>
    <w:rsid w:val="003F1906"/>
    <w:rsid w:val="003F34AB"/>
    <w:rsid w:val="00401A69"/>
    <w:rsid w:val="00402427"/>
    <w:rsid w:val="004043E9"/>
    <w:rsid w:val="00404434"/>
    <w:rsid w:val="0040502F"/>
    <w:rsid w:val="00405C92"/>
    <w:rsid w:val="00412DEC"/>
    <w:rsid w:val="0041667F"/>
    <w:rsid w:val="00421B4A"/>
    <w:rsid w:val="00422DA5"/>
    <w:rsid w:val="00423630"/>
    <w:rsid w:val="00426595"/>
    <w:rsid w:val="004273A8"/>
    <w:rsid w:val="00430170"/>
    <w:rsid w:val="004319CD"/>
    <w:rsid w:val="004322D0"/>
    <w:rsid w:val="00437438"/>
    <w:rsid w:val="00440377"/>
    <w:rsid w:val="00446999"/>
    <w:rsid w:val="00447117"/>
    <w:rsid w:val="00447617"/>
    <w:rsid w:val="00450986"/>
    <w:rsid w:val="00451849"/>
    <w:rsid w:val="00451D9F"/>
    <w:rsid w:val="0045498B"/>
    <w:rsid w:val="00455225"/>
    <w:rsid w:val="0045536C"/>
    <w:rsid w:val="00455CAA"/>
    <w:rsid w:val="00461181"/>
    <w:rsid w:val="004638B7"/>
    <w:rsid w:val="00470D45"/>
    <w:rsid w:val="004727EB"/>
    <w:rsid w:val="0047448E"/>
    <w:rsid w:val="00475D9C"/>
    <w:rsid w:val="00475F62"/>
    <w:rsid w:val="00477E1B"/>
    <w:rsid w:val="00483B8D"/>
    <w:rsid w:val="00483DBA"/>
    <w:rsid w:val="004952EC"/>
    <w:rsid w:val="00496CC0"/>
    <w:rsid w:val="004A16CB"/>
    <w:rsid w:val="004A2E42"/>
    <w:rsid w:val="004A7C59"/>
    <w:rsid w:val="004B07F3"/>
    <w:rsid w:val="004B0A1B"/>
    <w:rsid w:val="004B2EF5"/>
    <w:rsid w:val="004B3C69"/>
    <w:rsid w:val="004B48FF"/>
    <w:rsid w:val="004B5034"/>
    <w:rsid w:val="004B7176"/>
    <w:rsid w:val="004C1FF6"/>
    <w:rsid w:val="004C534B"/>
    <w:rsid w:val="004D1444"/>
    <w:rsid w:val="004D1F93"/>
    <w:rsid w:val="004D47C2"/>
    <w:rsid w:val="004E0C12"/>
    <w:rsid w:val="004E463F"/>
    <w:rsid w:val="004F12E3"/>
    <w:rsid w:val="004F25D6"/>
    <w:rsid w:val="004F79F4"/>
    <w:rsid w:val="00500D1B"/>
    <w:rsid w:val="00500EB3"/>
    <w:rsid w:val="005118CA"/>
    <w:rsid w:val="00513BF0"/>
    <w:rsid w:val="00513D8C"/>
    <w:rsid w:val="0051768B"/>
    <w:rsid w:val="005245B8"/>
    <w:rsid w:val="00525CFD"/>
    <w:rsid w:val="00526580"/>
    <w:rsid w:val="0052725B"/>
    <w:rsid w:val="00527C46"/>
    <w:rsid w:val="00530172"/>
    <w:rsid w:val="00530997"/>
    <w:rsid w:val="00532B13"/>
    <w:rsid w:val="00533D29"/>
    <w:rsid w:val="00534CDD"/>
    <w:rsid w:val="0053759A"/>
    <w:rsid w:val="00540DA1"/>
    <w:rsid w:val="00541663"/>
    <w:rsid w:val="0054257F"/>
    <w:rsid w:val="005429BF"/>
    <w:rsid w:val="00542A7F"/>
    <w:rsid w:val="00543512"/>
    <w:rsid w:val="00545162"/>
    <w:rsid w:val="0055001F"/>
    <w:rsid w:val="00552B0A"/>
    <w:rsid w:val="0055344C"/>
    <w:rsid w:val="0055349A"/>
    <w:rsid w:val="005546C9"/>
    <w:rsid w:val="00555951"/>
    <w:rsid w:val="00555D5F"/>
    <w:rsid w:val="005636A8"/>
    <w:rsid w:val="00563774"/>
    <w:rsid w:val="005641A1"/>
    <w:rsid w:val="00567C36"/>
    <w:rsid w:val="00574563"/>
    <w:rsid w:val="00580AAF"/>
    <w:rsid w:val="005837CE"/>
    <w:rsid w:val="00583D3A"/>
    <w:rsid w:val="005843E8"/>
    <w:rsid w:val="00584F50"/>
    <w:rsid w:val="0058611D"/>
    <w:rsid w:val="00594C04"/>
    <w:rsid w:val="00597C31"/>
    <w:rsid w:val="00597FA9"/>
    <w:rsid w:val="005A0796"/>
    <w:rsid w:val="005A0A3C"/>
    <w:rsid w:val="005A0FAA"/>
    <w:rsid w:val="005A14D3"/>
    <w:rsid w:val="005A281A"/>
    <w:rsid w:val="005A2C5E"/>
    <w:rsid w:val="005A4A8A"/>
    <w:rsid w:val="005A7184"/>
    <w:rsid w:val="005A7BB4"/>
    <w:rsid w:val="005B3185"/>
    <w:rsid w:val="005B34E3"/>
    <w:rsid w:val="005B451B"/>
    <w:rsid w:val="005B4569"/>
    <w:rsid w:val="005B4C01"/>
    <w:rsid w:val="005C1707"/>
    <w:rsid w:val="005C4F15"/>
    <w:rsid w:val="005C725C"/>
    <w:rsid w:val="005C77F1"/>
    <w:rsid w:val="005D260D"/>
    <w:rsid w:val="005D2FCF"/>
    <w:rsid w:val="005D4705"/>
    <w:rsid w:val="005D4D83"/>
    <w:rsid w:val="005D7D3B"/>
    <w:rsid w:val="005E1095"/>
    <w:rsid w:val="005E528E"/>
    <w:rsid w:val="005E61A2"/>
    <w:rsid w:val="005E6250"/>
    <w:rsid w:val="005E7EEE"/>
    <w:rsid w:val="005F018A"/>
    <w:rsid w:val="005F1631"/>
    <w:rsid w:val="005F1B84"/>
    <w:rsid w:val="005F1E20"/>
    <w:rsid w:val="005F1EF3"/>
    <w:rsid w:val="005F5203"/>
    <w:rsid w:val="005F6AF5"/>
    <w:rsid w:val="005F6C6F"/>
    <w:rsid w:val="005F7CF1"/>
    <w:rsid w:val="00602472"/>
    <w:rsid w:val="00604EFD"/>
    <w:rsid w:val="006107D4"/>
    <w:rsid w:val="00610ADB"/>
    <w:rsid w:val="006126F0"/>
    <w:rsid w:val="00614900"/>
    <w:rsid w:val="00615623"/>
    <w:rsid w:val="0061574E"/>
    <w:rsid w:val="006170BF"/>
    <w:rsid w:val="006170F6"/>
    <w:rsid w:val="00621EFA"/>
    <w:rsid w:val="00624C40"/>
    <w:rsid w:val="0062552A"/>
    <w:rsid w:val="00630914"/>
    <w:rsid w:val="00633E3F"/>
    <w:rsid w:val="00634E2B"/>
    <w:rsid w:val="00637D0D"/>
    <w:rsid w:val="00641792"/>
    <w:rsid w:val="00642CE8"/>
    <w:rsid w:val="00643409"/>
    <w:rsid w:val="0064382C"/>
    <w:rsid w:val="006464B0"/>
    <w:rsid w:val="00646924"/>
    <w:rsid w:val="00646AAD"/>
    <w:rsid w:val="00647F01"/>
    <w:rsid w:val="00651020"/>
    <w:rsid w:val="00651162"/>
    <w:rsid w:val="0065286D"/>
    <w:rsid w:val="00654864"/>
    <w:rsid w:val="00654893"/>
    <w:rsid w:val="00654F14"/>
    <w:rsid w:val="00655FCD"/>
    <w:rsid w:val="006600F2"/>
    <w:rsid w:val="006605FD"/>
    <w:rsid w:val="00661400"/>
    <w:rsid w:val="00662AD7"/>
    <w:rsid w:val="00666165"/>
    <w:rsid w:val="006664D7"/>
    <w:rsid w:val="006712E4"/>
    <w:rsid w:val="00672450"/>
    <w:rsid w:val="006731E0"/>
    <w:rsid w:val="00674342"/>
    <w:rsid w:val="00677D95"/>
    <w:rsid w:val="00686FE1"/>
    <w:rsid w:val="0068784D"/>
    <w:rsid w:val="006912DE"/>
    <w:rsid w:val="006918D9"/>
    <w:rsid w:val="00692895"/>
    <w:rsid w:val="0069413F"/>
    <w:rsid w:val="00695D19"/>
    <w:rsid w:val="006A27C5"/>
    <w:rsid w:val="006A3CFF"/>
    <w:rsid w:val="006A40A2"/>
    <w:rsid w:val="006A46A0"/>
    <w:rsid w:val="006A5208"/>
    <w:rsid w:val="006A578D"/>
    <w:rsid w:val="006A58A0"/>
    <w:rsid w:val="006A601C"/>
    <w:rsid w:val="006B4830"/>
    <w:rsid w:val="006B5ED2"/>
    <w:rsid w:val="006B606E"/>
    <w:rsid w:val="006B675D"/>
    <w:rsid w:val="006B68A0"/>
    <w:rsid w:val="006C0776"/>
    <w:rsid w:val="006C0F98"/>
    <w:rsid w:val="006C4079"/>
    <w:rsid w:val="006C7ED6"/>
    <w:rsid w:val="006D117E"/>
    <w:rsid w:val="006D1A1D"/>
    <w:rsid w:val="006D24FF"/>
    <w:rsid w:val="006D3B69"/>
    <w:rsid w:val="006D4EA8"/>
    <w:rsid w:val="006D5741"/>
    <w:rsid w:val="006E5782"/>
    <w:rsid w:val="006E64EF"/>
    <w:rsid w:val="006E6DAF"/>
    <w:rsid w:val="006F050E"/>
    <w:rsid w:val="006F09DC"/>
    <w:rsid w:val="006F3316"/>
    <w:rsid w:val="006F5A12"/>
    <w:rsid w:val="006F6431"/>
    <w:rsid w:val="006F7090"/>
    <w:rsid w:val="006F7AD5"/>
    <w:rsid w:val="00701FE8"/>
    <w:rsid w:val="00702BF5"/>
    <w:rsid w:val="00702F19"/>
    <w:rsid w:val="00705B1D"/>
    <w:rsid w:val="00705FCF"/>
    <w:rsid w:val="00712163"/>
    <w:rsid w:val="007148B8"/>
    <w:rsid w:val="0071524A"/>
    <w:rsid w:val="00715D66"/>
    <w:rsid w:val="0072046F"/>
    <w:rsid w:val="00722E1F"/>
    <w:rsid w:val="00722F7F"/>
    <w:rsid w:val="00726712"/>
    <w:rsid w:val="007278B1"/>
    <w:rsid w:val="00731467"/>
    <w:rsid w:val="00731D28"/>
    <w:rsid w:val="007336E2"/>
    <w:rsid w:val="00733ADD"/>
    <w:rsid w:val="00734356"/>
    <w:rsid w:val="00735395"/>
    <w:rsid w:val="00737934"/>
    <w:rsid w:val="00756901"/>
    <w:rsid w:val="00757F27"/>
    <w:rsid w:val="00761656"/>
    <w:rsid w:val="00762050"/>
    <w:rsid w:val="00762174"/>
    <w:rsid w:val="0076503C"/>
    <w:rsid w:val="0077179B"/>
    <w:rsid w:val="00771892"/>
    <w:rsid w:val="00773412"/>
    <w:rsid w:val="00774042"/>
    <w:rsid w:val="00774469"/>
    <w:rsid w:val="007745B7"/>
    <w:rsid w:val="00777A71"/>
    <w:rsid w:val="00777D25"/>
    <w:rsid w:val="007803BC"/>
    <w:rsid w:val="00780FBA"/>
    <w:rsid w:val="00781BFF"/>
    <w:rsid w:val="00781DD7"/>
    <w:rsid w:val="00793CEB"/>
    <w:rsid w:val="00794268"/>
    <w:rsid w:val="007945FD"/>
    <w:rsid w:val="00794826"/>
    <w:rsid w:val="00794C00"/>
    <w:rsid w:val="00794F42"/>
    <w:rsid w:val="007A32E6"/>
    <w:rsid w:val="007A42DB"/>
    <w:rsid w:val="007A4D7B"/>
    <w:rsid w:val="007A6CCB"/>
    <w:rsid w:val="007B0150"/>
    <w:rsid w:val="007B187C"/>
    <w:rsid w:val="007B60FD"/>
    <w:rsid w:val="007B6618"/>
    <w:rsid w:val="007B67B5"/>
    <w:rsid w:val="007B6D3E"/>
    <w:rsid w:val="007B79E5"/>
    <w:rsid w:val="007B7CD5"/>
    <w:rsid w:val="007C1138"/>
    <w:rsid w:val="007C1992"/>
    <w:rsid w:val="007C3262"/>
    <w:rsid w:val="007C331E"/>
    <w:rsid w:val="007C422F"/>
    <w:rsid w:val="007C4B91"/>
    <w:rsid w:val="007C7B22"/>
    <w:rsid w:val="007D05D9"/>
    <w:rsid w:val="007D1670"/>
    <w:rsid w:val="007D4DB6"/>
    <w:rsid w:val="007D7169"/>
    <w:rsid w:val="007D781F"/>
    <w:rsid w:val="007D7984"/>
    <w:rsid w:val="007E2CF1"/>
    <w:rsid w:val="007E432C"/>
    <w:rsid w:val="007F1B12"/>
    <w:rsid w:val="007F20FA"/>
    <w:rsid w:val="007F609A"/>
    <w:rsid w:val="007F764E"/>
    <w:rsid w:val="00800384"/>
    <w:rsid w:val="00801F85"/>
    <w:rsid w:val="00802A25"/>
    <w:rsid w:val="0080535A"/>
    <w:rsid w:val="0080660D"/>
    <w:rsid w:val="00806EE7"/>
    <w:rsid w:val="008113C9"/>
    <w:rsid w:val="008148E5"/>
    <w:rsid w:val="00814D2D"/>
    <w:rsid w:val="0081541A"/>
    <w:rsid w:val="00815BE6"/>
    <w:rsid w:val="008238C7"/>
    <w:rsid w:val="008275BB"/>
    <w:rsid w:val="008303CC"/>
    <w:rsid w:val="0083431C"/>
    <w:rsid w:val="00834875"/>
    <w:rsid w:val="008348F0"/>
    <w:rsid w:val="00840D41"/>
    <w:rsid w:val="00841488"/>
    <w:rsid w:val="00842336"/>
    <w:rsid w:val="00844456"/>
    <w:rsid w:val="008459F9"/>
    <w:rsid w:val="00847F33"/>
    <w:rsid w:val="00847FF3"/>
    <w:rsid w:val="00853FDF"/>
    <w:rsid w:val="008545FE"/>
    <w:rsid w:val="00856EED"/>
    <w:rsid w:val="00865210"/>
    <w:rsid w:val="0086647A"/>
    <w:rsid w:val="00866B61"/>
    <w:rsid w:val="0087109F"/>
    <w:rsid w:val="008733D7"/>
    <w:rsid w:val="00873F08"/>
    <w:rsid w:val="00875DCF"/>
    <w:rsid w:val="0088017E"/>
    <w:rsid w:val="00882BBE"/>
    <w:rsid w:val="00884951"/>
    <w:rsid w:val="008862A6"/>
    <w:rsid w:val="008910B4"/>
    <w:rsid w:val="00895B02"/>
    <w:rsid w:val="008A5DB9"/>
    <w:rsid w:val="008A5F36"/>
    <w:rsid w:val="008A715B"/>
    <w:rsid w:val="008A7CB0"/>
    <w:rsid w:val="008B434E"/>
    <w:rsid w:val="008C0462"/>
    <w:rsid w:val="008C14DB"/>
    <w:rsid w:val="008C1EA4"/>
    <w:rsid w:val="008C4FAE"/>
    <w:rsid w:val="008C5011"/>
    <w:rsid w:val="008C65CA"/>
    <w:rsid w:val="008D07C2"/>
    <w:rsid w:val="008D1812"/>
    <w:rsid w:val="008D2966"/>
    <w:rsid w:val="008E0235"/>
    <w:rsid w:val="008E0E3E"/>
    <w:rsid w:val="008E40FB"/>
    <w:rsid w:val="008E45C8"/>
    <w:rsid w:val="008E548E"/>
    <w:rsid w:val="008E7E40"/>
    <w:rsid w:val="008F5F82"/>
    <w:rsid w:val="008F7107"/>
    <w:rsid w:val="008F7557"/>
    <w:rsid w:val="0090147A"/>
    <w:rsid w:val="009015EA"/>
    <w:rsid w:val="009043AF"/>
    <w:rsid w:val="00904889"/>
    <w:rsid w:val="00905BAB"/>
    <w:rsid w:val="00907188"/>
    <w:rsid w:val="009075CF"/>
    <w:rsid w:val="00907DA4"/>
    <w:rsid w:val="009118F3"/>
    <w:rsid w:val="00912A86"/>
    <w:rsid w:val="00913E9A"/>
    <w:rsid w:val="009205CD"/>
    <w:rsid w:val="009213B4"/>
    <w:rsid w:val="009242E2"/>
    <w:rsid w:val="009256E8"/>
    <w:rsid w:val="00930508"/>
    <w:rsid w:val="00930881"/>
    <w:rsid w:val="00931DBC"/>
    <w:rsid w:val="009321AE"/>
    <w:rsid w:val="009326C9"/>
    <w:rsid w:val="0093496C"/>
    <w:rsid w:val="00934BA8"/>
    <w:rsid w:val="009355EB"/>
    <w:rsid w:val="00935977"/>
    <w:rsid w:val="009439A6"/>
    <w:rsid w:val="009443F9"/>
    <w:rsid w:val="00955D3F"/>
    <w:rsid w:val="00962281"/>
    <w:rsid w:val="009659B7"/>
    <w:rsid w:val="00966836"/>
    <w:rsid w:val="0096762B"/>
    <w:rsid w:val="009719C6"/>
    <w:rsid w:val="00971A16"/>
    <w:rsid w:val="0097248A"/>
    <w:rsid w:val="00972B8A"/>
    <w:rsid w:val="00974A70"/>
    <w:rsid w:val="00975120"/>
    <w:rsid w:val="00975383"/>
    <w:rsid w:val="00980E55"/>
    <w:rsid w:val="009815CC"/>
    <w:rsid w:val="00982631"/>
    <w:rsid w:val="00982CBF"/>
    <w:rsid w:val="00983F4E"/>
    <w:rsid w:val="00984F12"/>
    <w:rsid w:val="0098634C"/>
    <w:rsid w:val="00986E27"/>
    <w:rsid w:val="00987EBA"/>
    <w:rsid w:val="0099058D"/>
    <w:rsid w:val="0099219B"/>
    <w:rsid w:val="009951A7"/>
    <w:rsid w:val="00995F50"/>
    <w:rsid w:val="0099728B"/>
    <w:rsid w:val="009A2DB0"/>
    <w:rsid w:val="009A2F29"/>
    <w:rsid w:val="009A7519"/>
    <w:rsid w:val="009A75AC"/>
    <w:rsid w:val="009A7A81"/>
    <w:rsid w:val="009B11E2"/>
    <w:rsid w:val="009B33EA"/>
    <w:rsid w:val="009B3674"/>
    <w:rsid w:val="009B39B3"/>
    <w:rsid w:val="009B40B7"/>
    <w:rsid w:val="009B6518"/>
    <w:rsid w:val="009C1214"/>
    <w:rsid w:val="009C3AA3"/>
    <w:rsid w:val="009C5315"/>
    <w:rsid w:val="009C7B08"/>
    <w:rsid w:val="009D6C50"/>
    <w:rsid w:val="009D7CED"/>
    <w:rsid w:val="009E023C"/>
    <w:rsid w:val="009E0421"/>
    <w:rsid w:val="009E7832"/>
    <w:rsid w:val="009F0170"/>
    <w:rsid w:val="009F2843"/>
    <w:rsid w:val="009F3A52"/>
    <w:rsid w:val="009F3F29"/>
    <w:rsid w:val="009F4221"/>
    <w:rsid w:val="009F7D97"/>
    <w:rsid w:val="00A00107"/>
    <w:rsid w:val="00A00ED8"/>
    <w:rsid w:val="00A00FF7"/>
    <w:rsid w:val="00A110B4"/>
    <w:rsid w:val="00A12CF9"/>
    <w:rsid w:val="00A14668"/>
    <w:rsid w:val="00A147E8"/>
    <w:rsid w:val="00A14A18"/>
    <w:rsid w:val="00A14CC6"/>
    <w:rsid w:val="00A15380"/>
    <w:rsid w:val="00A15776"/>
    <w:rsid w:val="00A15859"/>
    <w:rsid w:val="00A25D43"/>
    <w:rsid w:val="00A26FBF"/>
    <w:rsid w:val="00A31858"/>
    <w:rsid w:val="00A34668"/>
    <w:rsid w:val="00A36EB3"/>
    <w:rsid w:val="00A414E6"/>
    <w:rsid w:val="00A42B56"/>
    <w:rsid w:val="00A43698"/>
    <w:rsid w:val="00A4416C"/>
    <w:rsid w:val="00A44355"/>
    <w:rsid w:val="00A460F8"/>
    <w:rsid w:val="00A51DFE"/>
    <w:rsid w:val="00A53BCE"/>
    <w:rsid w:val="00A55CCE"/>
    <w:rsid w:val="00A574EA"/>
    <w:rsid w:val="00A57EB0"/>
    <w:rsid w:val="00A60C26"/>
    <w:rsid w:val="00A6137E"/>
    <w:rsid w:val="00A61C5B"/>
    <w:rsid w:val="00A62A78"/>
    <w:rsid w:val="00A74903"/>
    <w:rsid w:val="00A74DD6"/>
    <w:rsid w:val="00A75C71"/>
    <w:rsid w:val="00A75DFA"/>
    <w:rsid w:val="00A77817"/>
    <w:rsid w:val="00A81E70"/>
    <w:rsid w:val="00A83BBC"/>
    <w:rsid w:val="00A86A9E"/>
    <w:rsid w:val="00A86D8B"/>
    <w:rsid w:val="00A9046C"/>
    <w:rsid w:val="00A90567"/>
    <w:rsid w:val="00A92D4C"/>
    <w:rsid w:val="00A95968"/>
    <w:rsid w:val="00A95B40"/>
    <w:rsid w:val="00A9767B"/>
    <w:rsid w:val="00AA002E"/>
    <w:rsid w:val="00AA3AB3"/>
    <w:rsid w:val="00AA423F"/>
    <w:rsid w:val="00AA5FC1"/>
    <w:rsid w:val="00AA689E"/>
    <w:rsid w:val="00AA7AC5"/>
    <w:rsid w:val="00AA7FE4"/>
    <w:rsid w:val="00AB08C7"/>
    <w:rsid w:val="00AB162E"/>
    <w:rsid w:val="00AB2796"/>
    <w:rsid w:val="00AB4E23"/>
    <w:rsid w:val="00AB6618"/>
    <w:rsid w:val="00AB7196"/>
    <w:rsid w:val="00AC70AE"/>
    <w:rsid w:val="00AD2756"/>
    <w:rsid w:val="00AD3060"/>
    <w:rsid w:val="00AD73D6"/>
    <w:rsid w:val="00AE0767"/>
    <w:rsid w:val="00AE0DB0"/>
    <w:rsid w:val="00AE19F1"/>
    <w:rsid w:val="00AF0749"/>
    <w:rsid w:val="00AF2675"/>
    <w:rsid w:val="00AF392A"/>
    <w:rsid w:val="00AF5A0B"/>
    <w:rsid w:val="00B01AF8"/>
    <w:rsid w:val="00B02B7F"/>
    <w:rsid w:val="00B03679"/>
    <w:rsid w:val="00B0435F"/>
    <w:rsid w:val="00B04FEF"/>
    <w:rsid w:val="00B10967"/>
    <w:rsid w:val="00B12D7A"/>
    <w:rsid w:val="00B14319"/>
    <w:rsid w:val="00B14525"/>
    <w:rsid w:val="00B14F5A"/>
    <w:rsid w:val="00B15ADD"/>
    <w:rsid w:val="00B16E4D"/>
    <w:rsid w:val="00B20529"/>
    <w:rsid w:val="00B23952"/>
    <w:rsid w:val="00B25072"/>
    <w:rsid w:val="00B279D7"/>
    <w:rsid w:val="00B32395"/>
    <w:rsid w:val="00B3443A"/>
    <w:rsid w:val="00B34EB6"/>
    <w:rsid w:val="00B37AB7"/>
    <w:rsid w:val="00B37E53"/>
    <w:rsid w:val="00B37E64"/>
    <w:rsid w:val="00B37FC8"/>
    <w:rsid w:val="00B429C2"/>
    <w:rsid w:val="00B4386B"/>
    <w:rsid w:val="00B4464B"/>
    <w:rsid w:val="00B451BD"/>
    <w:rsid w:val="00B509E0"/>
    <w:rsid w:val="00B50D6F"/>
    <w:rsid w:val="00B514FC"/>
    <w:rsid w:val="00B51895"/>
    <w:rsid w:val="00B51DBB"/>
    <w:rsid w:val="00B5352D"/>
    <w:rsid w:val="00B53583"/>
    <w:rsid w:val="00B551D5"/>
    <w:rsid w:val="00B56182"/>
    <w:rsid w:val="00B56FBD"/>
    <w:rsid w:val="00B60A45"/>
    <w:rsid w:val="00B652AA"/>
    <w:rsid w:val="00B67CB8"/>
    <w:rsid w:val="00B67F52"/>
    <w:rsid w:val="00B74302"/>
    <w:rsid w:val="00B76906"/>
    <w:rsid w:val="00B76E92"/>
    <w:rsid w:val="00B77EEE"/>
    <w:rsid w:val="00B83D8A"/>
    <w:rsid w:val="00B848AB"/>
    <w:rsid w:val="00B85989"/>
    <w:rsid w:val="00B85D89"/>
    <w:rsid w:val="00B87DC8"/>
    <w:rsid w:val="00B916AB"/>
    <w:rsid w:val="00B91CF8"/>
    <w:rsid w:val="00B94779"/>
    <w:rsid w:val="00B95583"/>
    <w:rsid w:val="00B961F4"/>
    <w:rsid w:val="00B97B08"/>
    <w:rsid w:val="00BA146B"/>
    <w:rsid w:val="00BA4195"/>
    <w:rsid w:val="00BA4CA5"/>
    <w:rsid w:val="00BA54BB"/>
    <w:rsid w:val="00BA6A80"/>
    <w:rsid w:val="00BA70D9"/>
    <w:rsid w:val="00BB05F5"/>
    <w:rsid w:val="00BB109F"/>
    <w:rsid w:val="00BB1D2E"/>
    <w:rsid w:val="00BB3DAC"/>
    <w:rsid w:val="00BB4D50"/>
    <w:rsid w:val="00BB5CB7"/>
    <w:rsid w:val="00BB5DC8"/>
    <w:rsid w:val="00BB67CE"/>
    <w:rsid w:val="00BB68F5"/>
    <w:rsid w:val="00BB6E51"/>
    <w:rsid w:val="00BC2315"/>
    <w:rsid w:val="00BC425C"/>
    <w:rsid w:val="00BC5004"/>
    <w:rsid w:val="00BC5B7B"/>
    <w:rsid w:val="00BC5BB0"/>
    <w:rsid w:val="00BC609F"/>
    <w:rsid w:val="00BD4852"/>
    <w:rsid w:val="00BD649B"/>
    <w:rsid w:val="00BE04F0"/>
    <w:rsid w:val="00BE4D79"/>
    <w:rsid w:val="00BE7E2C"/>
    <w:rsid w:val="00BF034A"/>
    <w:rsid w:val="00BF40C9"/>
    <w:rsid w:val="00BF40E8"/>
    <w:rsid w:val="00BF590C"/>
    <w:rsid w:val="00BF6BF1"/>
    <w:rsid w:val="00BF7CBF"/>
    <w:rsid w:val="00C01BB9"/>
    <w:rsid w:val="00C02015"/>
    <w:rsid w:val="00C02862"/>
    <w:rsid w:val="00C04D2C"/>
    <w:rsid w:val="00C05435"/>
    <w:rsid w:val="00C0547A"/>
    <w:rsid w:val="00C07BB4"/>
    <w:rsid w:val="00C11FD2"/>
    <w:rsid w:val="00C12559"/>
    <w:rsid w:val="00C133F9"/>
    <w:rsid w:val="00C15E44"/>
    <w:rsid w:val="00C165A9"/>
    <w:rsid w:val="00C20084"/>
    <w:rsid w:val="00C2068C"/>
    <w:rsid w:val="00C25EF2"/>
    <w:rsid w:val="00C264EE"/>
    <w:rsid w:val="00C32E81"/>
    <w:rsid w:val="00C40AFF"/>
    <w:rsid w:val="00C501BD"/>
    <w:rsid w:val="00C50E17"/>
    <w:rsid w:val="00C523EB"/>
    <w:rsid w:val="00C5281D"/>
    <w:rsid w:val="00C52847"/>
    <w:rsid w:val="00C53618"/>
    <w:rsid w:val="00C54041"/>
    <w:rsid w:val="00C5585D"/>
    <w:rsid w:val="00C575D1"/>
    <w:rsid w:val="00C57F98"/>
    <w:rsid w:val="00C6110E"/>
    <w:rsid w:val="00C62170"/>
    <w:rsid w:val="00C625AA"/>
    <w:rsid w:val="00C626CB"/>
    <w:rsid w:val="00C6301B"/>
    <w:rsid w:val="00C63B79"/>
    <w:rsid w:val="00C65909"/>
    <w:rsid w:val="00C66C1A"/>
    <w:rsid w:val="00C71608"/>
    <w:rsid w:val="00C7160B"/>
    <w:rsid w:val="00C71CCB"/>
    <w:rsid w:val="00C74834"/>
    <w:rsid w:val="00C75CA0"/>
    <w:rsid w:val="00C76B8F"/>
    <w:rsid w:val="00C80950"/>
    <w:rsid w:val="00C81696"/>
    <w:rsid w:val="00C845CD"/>
    <w:rsid w:val="00C85BD9"/>
    <w:rsid w:val="00C85F2C"/>
    <w:rsid w:val="00C8624D"/>
    <w:rsid w:val="00C8748D"/>
    <w:rsid w:val="00C91FE7"/>
    <w:rsid w:val="00C924D2"/>
    <w:rsid w:val="00C9515D"/>
    <w:rsid w:val="00C95E81"/>
    <w:rsid w:val="00C97D8E"/>
    <w:rsid w:val="00CA29AE"/>
    <w:rsid w:val="00CA2F2D"/>
    <w:rsid w:val="00CA37FC"/>
    <w:rsid w:val="00CA5BEF"/>
    <w:rsid w:val="00CA5DC2"/>
    <w:rsid w:val="00CA7521"/>
    <w:rsid w:val="00CB077F"/>
    <w:rsid w:val="00CB4ACD"/>
    <w:rsid w:val="00CB615D"/>
    <w:rsid w:val="00CB7ED5"/>
    <w:rsid w:val="00CB7FFB"/>
    <w:rsid w:val="00CC0C5A"/>
    <w:rsid w:val="00CC15A2"/>
    <w:rsid w:val="00CC226F"/>
    <w:rsid w:val="00CC3B86"/>
    <w:rsid w:val="00CC51FB"/>
    <w:rsid w:val="00CC5617"/>
    <w:rsid w:val="00CD3DD9"/>
    <w:rsid w:val="00CD4230"/>
    <w:rsid w:val="00CD5034"/>
    <w:rsid w:val="00CD5B8C"/>
    <w:rsid w:val="00CD71F1"/>
    <w:rsid w:val="00CE08FE"/>
    <w:rsid w:val="00CE1182"/>
    <w:rsid w:val="00CE1442"/>
    <w:rsid w:val="00CE1739"/>
    <w:rsid w:val="00CE1FB0"/>
    <w:rsid w:val="00CE787E"/>
    <w:rsid w:val="00CE7E90"/>
    <w:rsid w:val="00CF185A"/>
    <w:rsid w:val="00CF2A84"/>
    <w:rsid w:val="00CF33DB"/>
    <w:rsid w:val="00CF73E0"/>
    <w:rsid w:val="00D0029F"/>
    <w:rsid w:val="00D00D76"/>
    <w:rsid w:val="00D0179B"/>
    <w:rsid w:val="00D06BC3"/>
    <w:rsid w:val="00D11EAB"/>
    <w:rsid w:val="00D152BE"/>
    <w:rsid w:val="00D17545"/>
    <w:rsid w:val="00D17793"/>
    <w:rsid w:val="00D22E07"/>
    <w:rsid w:val="00D23F71"/>
    <w:rsid w:val="00D2478E"/>
    <w:rsid w:val="00D25A2D"/>
    <w:rsid w:val="00D27363"/>
    <w:rsid w:val="00D276BC"/>
    <w:rsid w:val="00D2773B"/>
    <w:rsid w:val="00D31E79"/>
    <w:rsid w:val="00D3300F"/>
    <w:rsid w:val="00D35A7B"/>
    <w:rsid w:val="00D35B6D"/>
    <w:rsid w:val="00D4028F"/>
    <w:rsid w:val="00D40347"/>
    <w:rsid w:val="00D40DE8"/>
    <w:rsid w:val="00D437F0"/>
    <w:rsid w:val="00D44055"/>
    <w:rsid w:val="00D506C4"/>
    <w:rsid w:val="00D5306D"/>
    <w:rsid w:val="00D53515"/>
    <w:rsid w:val="00D54826"/>
    <w:rsid w:val="00D548FC"/>
    <w:rsid w:val="00D56578"/>
    <w:rsid w:val="00D565C4"/>
    <w:rsid w:val="00D574B9"/>
    <w:rsid w:val="00D605FD"/>
    <w:rsid w:val="00D62AD5"/>
    <w:rsid w:val="00D64D51"/>
    <w:rsid w:val="00D6563C"/>
    <w:rsid w:val="00D7131C"/>
    <w:rsid w:val="00D740CA"/>
    <w:rsid w:val="00D746AE"/>
    <w:rsid w:val="00D76868"/>
    <w:rsid w:val="00D77ED5"/>
    <w:rsid w:val="00D80552"/>
    <w:rsid w:val="00D814E2"/>
    <w:rsid w:val="00D81728"/>
    <w:rsid w:val="00D81801"/>
    <w:rsid w:val="00D81C25"/>
    <w:rsid w:val="00D8200D"/>
    <w:rsid w:val="00D822D3"/>
    <w:rsid w:val="00D843A0"/>
    <w:rsid w:val="00D8591E"/>
    <w:rsid w:val="00D92EAF"/>
    <w:rsid w:val="00D931E0"/>
    <w:rsid w:val="00D939E3"/>
    <w:rsid w:val="00D93ACB"/>
    <w:rsid w:val="00D93B42"/>
    <w:rsid w:val="00D943BF"/>
    <w:rsid w:val="00D94759"/>
    <w:rsid w:val="00D96D3C"/>
    <w:rsid w:val="00D96E5B"/>
    <w:rsid w:val="00DA02BC"/>
    <w:rsid w:val="00DA044B"/>
    <w:rsid w:val="00DA275D"/>
    <w:rsid w:val="00DA3754"/>
    <w:rsid w:val="00DA4494"/>
    <w:rsid w:val="00DA5100"/>
    <w:rsid w:val="00DB1302"/>
    <w:rsid w:val="00DB14B2"/>
    <w:rsid w:val="00DB4930"/>
    <w:rsid w:val="00DB60F2"/>
    <w:rsid w:val="00DC107B"/>
    <w:rsid w:val="00DC1FBF"/>
    <w:rsid w:val="00DC6401"/>
    <w:rsid w:val="00DD4C8C"/>
    <w:rsid w:val="00DE0AC4"/>
    <w:rsid w:val="00DE0D75"/>
    <w:rsid w:val="00DE1FE9"/>
    <w:rsid w:val="00DE7142"/>
    <w:rsid w:val="00DF15B5"/>
    <w:rsid w:val="00DF187E"/>
    <w:rsid w:val="00DF3A5A"/>
    <w:rsid w:val="00DF4B2A"/>
    <w:rsid w:val="00E03791"/>
    <w:rsid w:val="00E06773"/>
    <w:rsid w:val="00E1008D"/>
    <w:rsid w:val="00E1378F"/>
    <w:rsid w:val="00E15B59"/>
    <w:rsid w:val="00E17112"/>
    <w:rsid w:val="00E17F1C"/>
    <w:rsid w:val="00E205AF"/>
    <w:rsid w:val="00E21033"/>
    <w:rsid w:val="00E213C5"/>
    <w:rsid w:val="00E22C54"/>
    <w:rsid w:val="00E232D5"/>
    <w:rsid w:val="00E23F05"/>
    <w:rsid w:val="00E25145"/>
    <w:rsid w:val="00E26674"/>
    <w:rsid w:val="00E26CD4"/>
    <w:rsid w:val="00E317D5"/>
    <w:rsid w:val="00E32FD9"/>
    <w:rsid w:val="00E33811"/>
    <w:rsid w:val="00E36B35"/>
    <w:rsid w:val="00E42B11"/>
    <w:rsid w:val="00E4603F"/>
    <w:rsid w:val="00E53673"/>
    <w:rsid w:val="00E53C8C"/>
    <w:rsid w:val="00E54E4B"/>
    <w:rsid w:val="00E5617E"/>
    <w:rsid w:val="00E5702A"/>
    <w:rsid w:val="00E604B7"/>
    <w:rsid w:val="00E613EF"/>
    <w:rsid w:val="00E63749"/>
    <w:rsid w:val="00E669B4"/>
    <w:rsid w:val="00E66DB8"/>
    <w:rsid w:val="00E67FAD"/>
    <w:rsid w:val="00E7097B"/>
    <w:rsid w:val="00E725BE"/>
    <w:rsid w:val="00E733B4"/>
    <w:rsid w:val="00E73509"/>
    <w:rsid w:val="00E744D0"/>
    <w:rsid w:val="00E776C3"/>
    <w:rsid w:val="00E7774C"/>
    <w:rsid w:val="00E82C36"/>
    <w:rsid w:val="00E845A1"/>
    <w:rsid w:val="00E94466"/>
    <w:rsid w:val="00E946D9"/>
    <w:rsid w:val="00E9591F"/>
    <w:rsid w:val="00E963A3"/>
    <w:rsid w:val="00E97AE2"/>
    <w:rsid w:val="00EA2024"/>
    <w:rsid w:val="00EA7465"/>
    <w:rsid w:val="00EB00EF"/>
    <w:rsid w:val="00EB1FBE"/>
    <w:rsid w:val="00EB201B"/>
    <w:rsid w:val="00EB23F3"/>
    <w:rsid w:val="00EB4898"/>
    <w:rsid w:val="00EB6098"/>
    <w:rsid w:val="00EB739B"/>
    <w:rsid w:val="00EC4836"/>
    <w:rsid w:val="00EC4901"/>
    <w:rsid w:val="00ED1495"/>
    <w:rsid w:val="00ED4186"/>
    <w:rsid w:val="00ED4AA8"/>
    <w:rsid w:val="00ED6873"/>
    <w:rsid w:val="00EE1771"/>
    <w:rsid w:val="00EE3E4F"/>
    <w:rsid w:val="00EE4448"/>
    <w:rsid w:val="00EE48E9"/>
    <w:rsid w:val="00EE6069"/>
    <w:rsid w:val="00EE61C6"/>
    <w:rsid w:val="00EF1B00"/>
    <w:rsid w:val="00EF60AE"/>
    <w:rsid w:val="00EF6414"/>
    <w:rsid w:val="00EF6EE3"/>
    <w:rsid w:val="00EF739C"/>
    <w:rsid w:val="00F01539"/>
    <w:rsid w:val="00F016FF"/>
    <w:rsid w:val="00F02354"/>
    <w:rsid w:val="00F02FE4"/>
    <w:rsid w:val="00F03B9F"/>
    <w:rsid w:val="00F04617"/>
    <w:rsid w:val="00F071E4"/>
    <w:rsid w:val="00F07EA6"/>
    <w:rsid w:val="00F10657"/>
    <w:rsid w:val="00F11F4E"/>
    <w:rsid w:val="00F125AD"/>
    <w:rsid w:val="00F13585"/>
    <w:rsid w:val="00F14CA1"/>
    <w:rsid w:val="00F16513"/>
    <w:rsid w:val="00F20734"/>
    <w:rsid w:val="00F21966"/>
    <w:rsid w:val="00F23FA5"/>
    <w:rsid w:val="00F24A65"/>
    <w:rsid w:val="00F307FA"/>
    <w:rsid w:val="00F30FCC"/>
    <w:rsid w:val="00F34A5C"/>
    <w:rsid w:val="00F34ACC"/>
    <w:rsid w:val="00F3618D"/>
    <w:rsid w:val="00F36742"/>
    <w:rsid w:val="00F37060"/>
    <w:rsid w:val="00F44489"/>
    <w:rsid w:val="00F455A0"/>
    <w:rsid w:val="00F47A71"/>
    <w:rsid w:val="00F52158"/>
    <w:rsid w:val="00F52B2D"/>
    <w:rsid w:val="00F52C02"/>
    <w:rsid w:val="00F53863"/>
    <w:rsid w:val="00F55DE3"/>
    <w:rsid w:val="00F635F7"/>
    <w:rsid w:val="00F65594"/>
    <w:rsid w:val="00F65714"/>
    <w:rsid w:val="00F70488"/>
    <w:rsid w:val="00F7158E"/>
    <w:rsid w:val="00F71975"/>
    <w:rsid w:val="00F71EE4"/>
    <w:rsid w:val="00F72AD8"/>
    <w:rsid w:val="00F72B2A"/>
    <w:rsid w:val="00F73DFD"/>
    <w:rsid w:val="00F744BD"/>
    <w:rsid w:val="00F7500B"/>
    <w:rsid w:val="00F80B0C"/>
    <w:rsid w:val="00F80BD6"/>
    <w:rsid w:val="00F839F2"/>
    <w:rsid w:val="00F84957"/>
    <w:rsid w:val="00F84D10"/>
    <w:rsid w:val="00F87045"/>
    <w:rsid w:val="00F903B8"/>
    <w:rsid w:val="00F90D6D"/>
    <w:rsid w:val="00F92327"/>
    <w:rsid w:val="00F93596"/>
    <w:rsid w:val="00F938A1"/>
    <w:rsid w:val="00FA00E1"/>
    <w:rsid w:val="00FA071D"/>
    <w:rsid w:val="00FA082E"/>
    <w:rsid w:val="00FA5126"/>
    <w:rsid w:val="00FB0F39"/>
    <w:rsid w:val="00FB187E"/>
    <w:rsid w:val="00FB3423"/>
    <w:rsid w:val="00FB4DD1"/>
    <w:rsid w:val="00FC422D"/>
    <w:rsid w:val="00FC4615"/>
    <w:rsid w:val="00FC5B82"/>
    <w:rsid w:val="00FC6285"/>
    <w:rsid w:val="00FC6C16"/>
    <w:rsid w:val="00FC6EF3"/>
    <w:rsid w:val="00FD0210"/>
    <w:rsid w:val="00FD057C"/>
    <w:rsid w:val="00FD1CB2"/>
    <w:rsid w:val="00FD241C"/>
    <w:rsid w:val="00FD41C4"/>
    <w:rsid w:val="00FD4BD4"/>
    <w:rsid w:val="00FD6F5E"/>
    <w:rsid w:val="00FD7148"/>
    <w:rsid w:val="00FD7F5B"/>
    <w:rsid w:val="00FE0574"/>
    <w:rsid w:val="00FE072D"/>
    <w:rsid w:val="00FE097B"/>
    <w:rsid w:val="00FE1375"/>
    <w:rsid w:val="00FE183C"/>
    <w:rsid w:val="00FE1BC1"/>
    <w:rsid w:val="00FE1FBD"/>
    <w:rsid w:val="00FE2422"/>
    <w:rsid w:val="00FE365B"/>
    <w:rsid w:val="00FE5E87"/>
    <w:rsid w:val="00FF24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439145"/>
  <w15:docId w15:val="{81E6A782-29F8-4FA1-A5D3-4EEA5DFBF1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353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6E7A"/>
    <w:pPr>
      <w:ind w:left="720"/>
      <w:contextualSpacing/>
    </w:pPr>
  </w:style>
  <w:style w:type="character" w:styleId="PlaceholderText">
    <w:name w:val="Placeholder Text"/>
    <w:basedOn w:val="DefaultParagraphFont"/>
    <w:uiPriority w:val="99"/>
    <w:semiHidden/>
    <w:rsid w:val="00241E74"/>
    <w:rPr>
      <w:color w:val="808080"/>
    </w:rPr>
  </w:style>
  <w:style w:type="paragraph" w:styleId="BalloonText">
    <w:name w:val="Balloon Text"/>
    <w:basedOn w:val="Normal"/>
    <w:link w:val="BalloonTextChar"/>
    <w:uiPriority w:val="99"/>
    <w:semiHidden/>
    <w:unhideWhenUsed/>
    <w:rsid w:val="00241E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1E74"/>
    <w:rPr>
      <w:rFonts w:ascii="Tahoma" w:hAnsi="Tahoma" w:cs="Tahoma"/>
      <w:sz w:val="16"/>
      <w:szCs w:val="16"/>
    </w:rPr>
  </w:style>
  <w:style w:type="paragraph" w:styleId="Header">
    <w:name w:val="header"/>
    <w:basedOn w:val="Normal"/>
    <w:link w:val="HeaderChar"/>
    <w:uiPriority w:val="99"/>
    <w:unhideWhenUsed/>
    <w:rsid w:val="004C1F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1FF6"/>
  </w:style>
  <w:style w:type="paragraph" w:styleId="Footer">
    <w:name w:val="footer"/>
    <w:basedOn w:val="Normal"/>
    <w:link w:val="FooterChar"/>
    <w:uiPriority w:val="99"/>
    <w:unhideWhenUsed/>
    <w:rsid w:val="004C1F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1F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1152153">
      <w:bodyDiv w:val="1"/>
      <w:marLeft w:val="0"/>
      <w:marRight w:val="0"/>
      <w:marTop w:val="0"/>
      <w:marBottom w:val="0"/>
      <w:divBdr>
        <w:top w:val="none" w:sz="0" w:space="0" w:color="auto"/>
        <w:left w:val="none" w:sz="0" w:space="0" w:color="auto"/>
        <w:bottom w:val="none" w:sz="0" w:space="0" w:color="auto"/>
        <w:right w:val="none" w:sz="0" w:space="0" w:color="auto"/>
      </w:divBdr>
    </w:div>
    <w:div w:id="679355899">
      <w:bodyDiv w:val="1"/>
      <w:marLeft w:val="0"/>
      <w:marRight w:val="0"/>
      <w:marTop w:val="0"/>
      <w:marBottom w:val="0"/>
      <w:divBdr>
        <w:top w:val="none" w:sz="0" w:space="0" w:color="auto"/>
        <w:left w:val="none" w:sz="0" w:space="0" w:color="auto"/>
        <w:bottom w:val="none" w:sz="0" w:space="0" w:color="auto"/>
        <w:right w:val="none" w:sz="0" w:space="0" w:color="auto"/>
      </w:divBdr>
    </w:div>
    <w:div w:id="1082332522">
      <w:bodyDiv w:val="1"/>
      <w:marLeft w:val="0"/>
      <w:marRight w:val="0"/>
      <w:marTop w:val="0"/>
      <w:marBottom w:val="0"/>
      <w:divBdr>
        <w:top w:val="none" w:sz="0" w:space="0" w:color="auto"/>
        <w:left w:val="none" w:sz="0" w:space="0" w:color="auto"/>
        <w:bottom w:val="none" w:sz="0" w:space="0" w:color="auto"/>
        <w:right w:val="none" w:sz="0" w:space="0" w:color="auto"/>
      </w:divBdr>
    </w:div>
    <w:div w:id="1458527101">
      <w:bodyDiv w:val="1"/>
      <w:marLeft w:val="0"/>
      <w:marRight w:val="0"/>
      <w:marTop w:val="0"/>
      <w:marBottom w:val="0"/>
      <w:divBdr>
        <w:top w:val="none" w:sz="0" w:space="0" w:color="auto"/>
        <w:left w:val="none" w:sz="0" w:space="0" w:color="auto"/>
        <w:bottom w:val="none" w:sz="0" w:space="0" w:color="auto"/>
        <w:right w:val="none" w:sz="0" w:space="0" w:color="auto"/>
      </w:divBdr>
    </w:div>
    <w:div w:id="1999576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8.wmf"/><Relationship Id="rId226" Type="http://schemas.openxmlformats.org/officeDocument/2006/relationships/image" Target="media/image107.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image" Target="media/image102.wmf"/><Relationship Id="rId237"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4.wmf"/><Relationship Id="rId206" Type="http://schemas.openxmlformats.org/officeDocument/2006/relationships/oleObject" Target="embeddings/oleObject102.bin"/><Relationship Id="rId227" Type="http://schemas.openxmlformats.org/officeDocument/2006/relationships/oleObject" Target="embeddings/oleObject114.bin"/><Relationship Id="rId201" Type="http://schemas.openxmlformats.org/officeDocument/2006/relationships/image" Target="media/image96.wmf"/><Relationship Id="rId222" Type="http://schemas.openxmlformats.org/officeDocument/2006/relationships/image" Target="media/image105.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7.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0.wmf"/><Relationship Id="rId217" Type="http://schemas.openxmlformats.org/officeDocument/2006/relationships/oleObject" Target="embeddings/oleObject109.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5.bin"/><Relationship Id="rId233" Type="http://schemas.openxmlformats.org/officeDocument/2006/relationships/image" Target="media/image110.wmf"/><Relationship Id="rId238"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8.bin"/><Relationship Id="rId172" Type="http://schemas.openxmlformats.org/officeDocument/2006/relationships/oleObject" Target="embeddings/oleObject84.bin"/><Relationship Id="rId193" Type="http://schemas.openxmlformats.org/officeDocument/2006/relationships/oleObject" Target="embeddings/oleObject95.bin"/><Relationship Id="rId202" Type="http://schemas.openxmlformats.org/officeDocument/2006/relationships/oleObject" Target="embeddings/oleObject100.bin"/><Relationship Id="rId207" Type="http://schemas.openxmlformats.org/officeDocument/2006/relationships/image" Target="media/image99.wmf"/><Relationship Id="rId223" Type="http://schemas.openxmlformats.org/officeDocument/2006/relationships/oleObject" Target="embeddings/oleObject112.bin"/><Relationship Id="rId228" Type="http://schemas.openxmlformats.org/officeDocument/2006/relationships/image" Target="media/image108.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image" Target="media/image88.wmf"/><Relationship Id="rId213" Type="http://schemas.openxmlformats.org/officeDocument/2006/relationships/oleObject" Target="embeddings/oleObject106.bin"/><Relationship Id="rId218" Type="http://schemas.openxmlformats.org/officeDocument/2006/relationships/image" Target="media/image103.wmf"/><Relationship Id="rId234" Type="http://schemas.openxmlformats.org/officeDocument/2006/relationships/oleObject" Target="embeddings/oleObject118.bin"/><Relationship Id="rId239"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3.bin"/><Relationship Id="rId229" Type="http://schemas.openxmlformats.org/officeDocument/2006/relationships/oleObject" Target="embeddings/oleObject115.bin"/><Relationship Id="rId19" Type="http://schemas.openxmlformats.org/officeDocument/2006/relationships/image" Target="media/image7.wmf"/><Relationship Id="rId224" Type="http://schemas.openxmlformats.org/officeDocument/2006/relationships/image" Target="media/image10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oleObject" Target="embeddings/oleObject107.bin"/><Relationship Id="rId230" Type="http://schemas.openxmlformats.org/officeDocument/2006/relationships/image" Target="media/image109.wmf"/><Relationship Id="rId235"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3.bin"/><Relationship Id="rId204" Type="http://schemas.openxmlformats.org/officeDocument/2006/relationships/oleObject" Target="embeddings/oleObject101.bin"/><Relationship Id="rId220" Type="http://schemas.openxmlformats.org/officeDocument/2006/relationships/image" Target="media/image104.wmf"/><Relationship Id="rId225"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oleObject" Target="embeddings/oleObject108.bin"/><Relationship Id="rId236" Type="http://schemas.openxmlformats.org/officeDocument/2006/relationships/oleObject" Target="embeddings/oleObject120.bin"/><Relationship Id="rId26" Type="http://schemas.openxmlformats.org/officeDocument/2006/relationships/oleObject" Target="embeddings/oleObject10.bin"/><Relationship Id="rId231" Type="http://schemas.openxmlformats.org/officeDocument/2006/relationships/oleObject" Target="embeddings/oleObject116.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oleObject" Target="embeddings/oleObject111.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7.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64</TotalTime>
  <Pages>10</Pages>
  <Words>1655</Words>
  <Characters>9436</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PC</cp:lastModifiedBy>
  <cp:revision>177</cp:revision>
  <cp:lastPrinted>2020-05-29T23:28:00Z</cp:lastPrinted>
  <dcterms:created xsi:type="dcterms:W3CDTF">2017-08-30T11:11:00Z</dcterms:created>
  <dcterms:modified xsi:type="dcterms:W3CDTF">2021-06-07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